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103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5690"/>
      </w:tblGrid>
      <w:tr w:rsidR="00DA1217" w:rsidRPr="00195C22" w14:paraId="3BFE1DC4" w14:textId="77777777" w:rsidTr="00DA1217">
        <w:trPr>
          <w:trHeight w:val="212"/>
        </w:trPr>
        <w:tc>
          <w:tcPr>
            <w:tcW w:w="4678" w:type="dxa"/>
          </w:tcPr>
          <w:p w14:paraId="1ED20BC6" w14:textId="77777777" w:rsidR="00DA1217" w:rsidRPr="00195C22" w:rsidRDefault="00DA1217" w:rsidP="00D74369">
            <w:pPr>
              <w:spacing w:before="100" w:beforeAutospacing="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95C22">
              <w:rPr>
                <w:rFonts w:ascii="Times New Roman" w:hAnsi="Times New Roman" w:cs="Times New Roman"/>
                <w:b/>
                <w:sz w:val="24"/>
                <w:szCs w:val="24"/>
              </w:rPr>
              <w:t>PHÒNG GIÁO DỤC VÀ ĐÀO TẠO</w:t>
            </w:r>
          </w:p>
          <w:p w14:paraId="7B1A7F12" w14:textId="77777777" w:rsidR="00DA1217" w:rsidRPr="00195C22" w:rsidRDefault="00DA1217" w:rsidP="0017662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95C22">
              <w:rPr>
                <w:rFonts w:ascii="Times New Roman" w:hAnsi="Times New Roman" w:cs="Times New Roman"/>
                <w:b/>
                <w:sz w:val="24"/>
                <w:szCs w:val="24"/>
              </w:rPr>
              <w:t>HUYỆN VŨ THƯ</w:t>
            </w:r>
          </w:p>
          <w:p w14:paraId="4289D511" w14:textId="78A777F9" w:rsidR="00DA1217" w:rsidRPr="00195C22" w:rsidRDefault="003D276B" w:rsidP="0017662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181BC071" wp14:editId="7A3905FB">
                      <wp:simplePos x="0" y="0"/>
                      <wp:positionH relativeFrom="column">
                        <wp:posOffset>1020445</wp:posOffset>
                      </wp:positionH>
                      <wp:positionV relativeFrom="paragraph">
                        <wp:posOffset>24130</wp:posOffset>
                      </wp:positionV>
                      <wp:extent cx="752475" cy="0"/>
                      <wp:effectExtent l="8890" t="5080" r="10160" b="13970"/>
                      <wp:wrapNone/>
                      <wp:docPr id="1835482033" name="AutoShape 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52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8E7764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81" o:spid="_x0000_s1026" type="#_x0000_t32" style="position:absolute;margin-left:80.35pt;margin-top:1.9pt;width:59.25pt;height:0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"/>
                  </w:pict>
                </mc:Fallback>
              </mc:AlternateContent>
            </w:r>
          </w:p>
          <w:tbl>
            <w:tblPr>
              <w:tblStyle w:val="TableGrid"/>
              <w:tblW w:w="0" w:type="auto"/>
              <w:tblInd w:w="1184" w:type="dxa"/>
              <w:tblLook w:val="04A0" w:firstRow="1" w:lastRow="0" w:firstColumn="1" w:lastColumn="0" w:noHBand="0" w:noVBand="1"/>
            </w:tblPr>
            <w:tblGrid>
              <w:gridCol w:w="2070"/>
            </w:tblGrid>
            <w:tr w:rsidR="00DA1217" w:rsidRPr="00195C22" w14:paraId="2528ABC8" w14:textId="77777777" w:rsidTr="007015AD">
              <w:trPr>
                <w:trHeight w:val="391"/>
              </w:trPr>
              <w:tc>
                <w:tcPr>
                  <w:tcW w:w="2070" w:type="dxa"/>
                </w:tcPr>
                <w:p w14:paraId="3CBFCD02" w14:textId="77777777" w:rsidR="00DA1217" w:rsidRPr="00195C22" w:rsidRDefault="00DA1217" w:rsidP="00176624">
                  <w:pPr>
                    <w:jc w:val="center"/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</w:pPr>
                  <w:r w:rsidRPr="00195C22"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  <w:t>Đề chính thức</w:t>
                  </w:r>
                </w:p>
              </w:tc>
            </w:tr>
          </w:tbl>
          <w:p w14:paraId="2452DA45" w14:textId="77777777" w:rsidR="00DA1217" w:rsidRPr="00195C22" w:rsidRDefault="00DA1217" w:rsidP="0017662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690" w:type="dxa"/>
          </w:tcPr>
          <w:p w14:paraId="198C4EE7" w14:textId="77777777" w:rsidR="00DA1217" w:rsidRPr="00195C22" w:rsidRDefault="00DA1217" w:rsidP="0017662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195C22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ĐỀ KHẢO SÁT CHẤT LƯỢNG HỌC KÌ II</w:t>
            </w:r>
          </w:p>
          <w:p w14:paraId="36BBB27C" w14:textId="77777777" w:rsidR="00DA1217" w:rsidRPr="00195C22" w:rsidRDefault="00DA1217" w:rsidP="0017662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195C22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NĂM HỌC 2022-2023</w:t>
            </w:r>
          </w:p>
          <w:p w14:paraId="59BB0C39" w14:textId="77777777" w:rsidR="00DA1217" w:rsidRPr="00195C22" w:rsidRDefault="00DA1217" w:rsidP="0017662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195C22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MÔN:  TOÁN 6</w:t>
            </w:r>
          </w:p>
          <w:p w14:paraId="77D0C3FD" w14:textId="77777777" w:rsidR="00DA1217" w:rsidRPr="00195C22" w:rsidRDefault="00DA1217" w:rsidP="0017662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b/>
                <w:sz w:val="26"/>
                <w:szCs w:val="26"/>
              </w:rPr>
              <w:t>Thời gian làm bài: 90 phút</w:t>
            </w:r>
          </w:p>
          <w:p w14:paraId="1EFBC696" w14:textId="77777777" w:rsidR="00DA1217" w:rsidRPr="00195C22" w:rsidRDefault="00DA1217" w:rsidP="0017662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195C22">
              <w:rPr>
                <w:rFonts w:ascii="Times New Roman" w:hAnsi="Times New Roman" w:cs="Times New Roman"/>
                <w:i/>
                <w:sz w:val="26"/>
                <w:szCs w:val="26"/>
              </w:rPr>
              <w:t>(Không kể thời gian giao đề)</w:t>
            </w:r>
          </w:p>
        </w:tc>
      </w:tr>
    </w:tbl>
    <w:p w14:paraId="1EC8C7AA" w14:textId="77777777" w:rsidR="00D52C4E" w:rsidRPr="00195C22" w:rsidRDefault="00416D54" w:rsidP="00DA1217">
      <w:pPr>
        <w:spacing w:before="120" w:after="0"/>
        <w:rPr>
          <w:rFonts w:ascii="Times New Roman" w:hAnsi="Times New Roman" w:cs="Times New Roman"/>
          <w:b/>
          <w:sz w:val="26"/>
          <w:szCs w:val="26"/>
        </w:rPr>
      </w:pPr>
      <w:r w:rsidRPr="00195C22">
        <w:rPr>
          <w:rFonts w:ascii="Times New Roman" w:hAnsi="Times New Roman" w:cs="Times New Roman"/>
          <w:b/>
          <w:sz w:val="26"/>
          <w:szCs w:val="26"/>
          <w:u w:val="single"/>
        </w:rPr>
        <w:t>Phần I</w:t>
      </w:r>
      <w:r w:rsidRPr="00195C22">
        <w:rPr>
          <w:rFonts w:ascii="Times New Roman" w:hAnsi="Times New Roman" w:cs="Times New Roman"/>
          <w:sz w:val="26"/>
          <w:szCs w:val="26"/>
        </w:rPr>
        <w:t xml:space="preserve">. </w:t>
      </w:r>
      <w:r w:rsidRPr="00195C22">
        <w:rPr>
          <w:rFonts w:ascii="Times New Roman" w:hAnsi="Times New Roman" w:cs="Times New Roman"/>
          <w:b/>
          <w:sz w:val="26"/>
          <w:szCs w:val="26"/>
        </w:rPr>
        <w:t>Trắc nghiệm (3</w:t>
      </w:r>
      <w:r w:rsidR="006433A0" w:rsidRPr="00195C22">
        <w:rPr>
          <w:rFonts w:ascii="Times New Roman" w:hAnsi="Times New Roman" w:cs="Times New Roman"/>
          <w:b/>
          <w:sz w:val="26"/>
          <w:szCs w:val="26"/>
        </w:rPr>
        <w:t>,0</w:t>
      </w:r>
      <w:r w:rsidRPr="00195C22">
        <w:rPr>
          <w:rFonts w:ascii="Times New Roman" w:hAnsi="Times New Roman" w:cs="Times New Roman"/>
          <w:b/>
          <w:sz w:val="26"/>
          <w:szCs w:val="26"/>
        </w:rPr>
        <w:t xml:space="preserve"> điể</w:t>
      </w:r>
      <w:r w:rsidR="006433A0" w:rsidRPr="00195C22">
        <w:rPr>
          <w:rFonts w:ascii="Times New Roman" w:hAnsi="Times New Roman" w:cs="Times New Roman"/>
          <w:b/>
          <w:sz w:val="26"/>
          <w:szCs w:val="26"/>
        </w:rPr>
        <w:t>m).</w:t>
      </w:r>
    </w:p>
    <w:p w14:paraId="17A087F9" w14:textId="77777777" w:rsidR="00416D54" w:rsidRPr="00195C22" w:rsidRDefault="007F73E9" w:rsidP="007015A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16E50">
        <w:rPr>
          <w:rFonts w:ascii="Times New Roman" w:hAnsi="Times New Roman" w:cs="Times New Roman"/>
          <w:b/>
          <w:sz w:val="26"/>
          <w:szCs w:val="26"/>
        </w:rPr>
        <w:t xml:space="preserve">Chọn chữ cái </w:t>
      </w:r>
      <w:r>
        <w:rPr>
          <w:rFonts w:ascii="Times New Roman" w:hAnsi="Times New Roman" w:cs="Times New Roman"/>
          <w:b/>
          <w:sz w:val="26"/>
          <w:szCs w:val="26"/>
        </w:rPr>
        <w:t xml:space="preserve">đứng trước </w:t>
      </w:r>
      <w:r w:rsidR="00416D54" w:rsidRPr="00195C22">
        <w:rPr>
          <w:rFonts w:ascii="Times New Roman" w:hAnsi="Times New Roman" w:cs="Times New Roman"/>
          <w:b/>
          <w:sz w:val="26"/>
          <w:szCs w:val="26"/>
        </w:rPr>
        <w:t>câu trả lời đúng cho mỗi câu sau:</w:t>
      </w:r>
    </w:p>
    <w:p w14:paraId="048D0C50" w14:textId="77777777" w:rsidR="00416D54" w:rsidRPr="00195C22" w:rsidRDefault="00416D54" w:rsidP="007015A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>Câu 1. Cách viết nào sau đây cho ta phân số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6"/>
        <w:gridCol w:w="2506"/>
        <w:gridCol w:w="2503"/>
        <w:gridCol w:w="2392"/>
      </w:tblGrid>
      <w:tr w:rsidR="00B73D63" w:rsidRPr="00195C22" w14:paraId="1A61268B" w14:textId="77777777" w:rsidTr="00B73D63">
        <w:tc>
          <w:tcPr>
            <w:tcW w:w="2530" w:type="dxa"/>
            <w:vAlign w:val="center"/>
          </w:tcPr>
          <w:p w14:paraId="321E1D06" w14:textId="77777777" w:rsidR="00B73D63" w:rsidRPr="00195C22" w:rsidRDefault="00B73D63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195C2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720" w:dyaOrig="620" w14:anchorId="7BB277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31.5pt" o:ole="">
                  <v:imagedata r:id="rId8" o:title=""/>
                </v:shape>
                <o:OLEObject Type="Embed" ProgID="Equation.DSMT4" ShapeID="_x0000_i1025" DrawAspect="Content" ObjectID="_1786673272" r:id="rId9"/>
              </w:object>
            </w:r>
          </w:p>
        </w:tc>
        <w:tc>
          <w:tcPr>
            <w:tcW w:w="2531" w:type="dxa"/>
            <w:vAlign w:val="center"/>
          </w:tcPr>
          <w:p w14:paraId="484C3F5A" w14:textId="77777777" w:rsidR="00B73D63" w:rsidRPr="00195C22" w:rsidRDefault="00B73D63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195C2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580" w:dyaOrig="620" w14:anchorId="089F8282">
                <v:shape id="_x0000_i1026" type="#_x0000_t75" style="width:29.25pt;height:31.5pt" o:ole="">
                  <v:imagedata r:id="rId10" o:title=""/>
                </v:shape>
                <o:OLEObject Type="Embed" ProgID="Equation.DSMT4" ShapeID="_x0000_i1026" DrawAspect="Content" ObjectID="_1786673273" r:id="rId11"/>
              </w:object>
            </w:r>
          </w:p>
        </w:tc>
        <w:tc>
          <w:tcPr>
            <w:tcW w:w="2531" w:type="dxa"/>
            <w:vAlign w:val="center"/>
          </w:tcPr>
          <w:p w14:paraId="3027472C" w14:textId="77777777" w:rsidR="00B73D63" w:rsidRPr="00195C22" w:rsidRDefault="00B73D63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195C22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380" w:dyaOrig="660" w14:anchorId="6A5E6567">
                <v:shape id="_x0000_i1027" type="#_x0000_t75" style="width:18.75pt;height:33.75pt" o:ole="">
                  <v:imagedata r:id="rId12" o:title=""/>
                </v:shape>
                <o:OLEObject Type="Embed" ProgID="Equation.DSMT4" ShapeID="_x0000_i1027" DrawAspect="Content" ObjectID="_1786673274" r:id="rId13"/>
              </w:object>
            </w: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</w:tc>
        <w:tc>
          <w:tcPr>
            <w:tcW w:w="2416" w:type="dxa"/>
            <w:vAlign w:val="center"/>
          </w:tcPr>
          <w:p w14:paraId="6DE236E7" w14:textId="77777777" w:rsidR="00B73D63" w:rsidRPr="00195C22" w:rsidRDefault="00B73D63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195C2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580" w:dyaOrig="620" w14:anchorId="426518C1">
                <v:shape id="_x0000_i1028" type="#_x0000_t75" style="width:29.25pt;height:31.5pt" o:ole="">
                  <v:imagedata r:id="rId14" o:title=""/>
                </v:shape>
                <o:OLEObject Type="Embed" ProgID="Equation.DSMT4" ShapeID="_x0000_i1028" DrawAspect="Content" ObjectID="_1786673275" r:id="rId15"/>
              </w:object>
            </w:r>
          </w:p>
        </w:tc>
      </w:tr>
    </w:tbl>
    <w:p w14:paraId="1C106842" w14:textId="77777777" w:rsidR="00BC633A" w:rsidRPr="00195C22" w:rsidRDefault="00BC633A" w:rsidP="007015A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>Câu 2. Nghịch đảo của</w:t>
      </w:r>
      <w:r w:rsidRPr="00195C22">
        <w:rPr>
          <w:rFonts w:ascii="Times New Roman" w:hAnsi="Times New Roman" w:cs="Times New Roman"/>
          <w:position w:val="-24"/>
          <w:sz w:val="26"/>
          <w:szCs w:val="26"/>
        </w:rPr>
        <w:object w:dxaOrig="499" w:dyaOrig="620" w14:anchorId="3B737303">
          <v:shape id="_x0000_i1029" type="#_x0000_t75" style="width:24.75pt;height:31.5pt" o:ole="">
            <v:imagedata r:id="rId16" o:title=""/>
          </v:shape>
          <o:OLEObject Type="Embed" ProgID="Equation.DSMT4" ShapeID="_x0000_i1029" DrawAspect="Content" ObjectID="_1786673276" r:id="rId17"/>
        </w:object>
      </w:r>
      <w:r w:rsidRPr="00195C22">
        <w:rPr>
          <w:rFonts w:ascii="Times New Roman" w:hAnsi="Times New Roman" w:cs="Times New Roman"/>
          <w:sz w:val="26"/>
          <w:szCs w:val="26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5"/>
        <w:gridCol w:w="2505"/>
        <w:gridCol w:w="2505"/>
        <w:gridCol w:w="2392"/>
      </w:tblGrid>
      <w:tr w:rsidR="00B73D63" w:rsidRPr="00195C22" w14:paraId="01542DB3" w14:textId="77777777" w:rsidTr="00176624">
        <w:tc>
          <w:tcPr>
            <w:tcW w:w="2530" w:type="dxa"/>
            <w:vAlign w:val="center"/>
          </w:tcPr>
          <w:p w14:paraId="3C7C6393" w14:textId="77777777" w:rsidR="00B73D63" w:rsidRPr="00195C22" w:rsidRDefault="00B73D63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195C2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520" w:dyaOrig="620" w14:anchorId="57101E31">
                <v:shape id="_x0000_i1030" type="#_x0000_t75" style="width:26.25pt;height:31.5pt" o:ole="">
                  <v:imagedata r:id="rId18" o:title=""/>
                </v:shape>
                <o:OLEObject Type="Embed" ProgID="Equation.DSMT4" ShapeID="_x0000_i1030" DrawAspect="Content" ObjectID="_1786673277" r:id="rId19"/>
              </w:object>
            </w:r>
          </w:p>
        </w:tc>
        <w:tc>
          <w:tcPr>
            <w:tcW w:w="2531" w:type="dxa"/>
            <w:vAlign w:val="center"/>
          </w:tcPr>
          <w:p w14:paraId="0B04CFB4" w14:textId="77777777" w:rsidR="00B73D63" w:rsidRPr="00195C22" w:rsidRDefault="00B73D63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195C2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499" w:dyaOrig="620" w14:anchorId="2063316B">
                <v:shape id="_x0000_i1031" type="#_x0000_t75" style="width:24.75pt;height:31.5pt" o:ole="">
                  <v:imagedata r:id="rId20" o:title=""/>
                </v:shape>
                <o:OLEObject Type="Embed" ProgID="Equation.DSMT4" ShapeID="_x0000_i1031" DrawAspect="Content" ObjectID="_1786673278" r:id="rId21"/>
              </w:object>
            </w:r>
          </w:p>
        </w:tc>
        <w:tc>
          <w:tcPr>
            <w:tcW w:w="2531" w:type="dxa"/>
            <w:vAlign w:val="center"/>
          </w:tcPr>
          <w:p w14:paraId="52A0E2F0" w14:textId="77777777" w:rsidR="00B73D63" w:rsidRPr="00195C22" w:rsidRDefault="00B73D63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195C2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499" w:dyaOrig="620" w14:anchorId="186B93C4">
                <v:shape id="_x0000_i1032" type="#_x0000_t75" style="width:24.75pt;height:31.5pt" o:ole="">
                  <v:imagedata r:id="rId22" o:title=""/>
                </v:shape>
                <o:OLEObject Type="Embed" ProgID="Equation.DSMT4" ShapeID="_x0000_i1032" DrawAspect="Content" ObjectID="_1786673279" r:id="rId23"/>
              </w:object>
            </w:r>
          </w:p>
        </w:tc>
        <w:tc>
          <w:tcPr>
            <w:tcW w:w="2416" w:type="dxa"/>
            <w:vAlign w:val="center"/>
          </w:tcPr>
          <w:p w14:paraId="012EF406" w14:textId="77777777" w:rsidR="00B73D63" w:rsidRPr="00195C22" w:rsidRDefault="00B73D63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195C2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520" w:dyaOrig="620" w14:anchorId="72107B06">
                <v:shape id="_x0000_i1033" type="#_x0000_t75" style="width:26.25pt;height:31.5pt" o:ole="">
                  <v:imagedata r:id="rId24" o:title=""/>
                </v:shape>
                <o:OLEObject Type="Embed" ProgID="Equation.DSMT4" ShapeID="_x0000_i1033" DrawAspect="Content" ObjectID="_1786673280" r:id="rId25"/>
              </w:object>
            </w:r>
          </w:p>
        </w:tc>
      </w:tr>
    </w:tbl>
    <w:p w14:paraId="1569E341" w14:textId="77777777" w:rsidR="00851027" w:rsidRPr="00195C22" w:rsidRDefault="00BD1943" w:rsidP="007015A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>Câu 3</w:t>
      </w:r>
      <w:r w:rsidR="00851027" w:rsidRPr="00195C22">
        <w:rPr>
          <w:rFonts w:ascii="Times New Roman" w:hAnsi="Times New Roman" w:cs="Times New Roman"/>
          <w:sz w:val="26"/>
          <w:szCs w:val="26"/>
        </w:rPr>
        <w:t xml:space="preserve">. Phân số </w:t>
      </w:r>
      <w:r w:rsidR="00851027" w:rsidRPr="00195C22">
        <w:rPr>
          <w:rFonts w:ascii="Times New Roman" w:hAnsi="Times New Roman" w:cs="Times New Roman"/>
          <w:position w:val="-24"/>
          <w:sz w:val="26"/>
          <w:szCs w:val="26"/>
        </w:rPr>
        <w:object w:dxaOrig="480" w:dyaOrig="620" w14:anchorId="7D4C978D">
          <v:shape id="_x0000_i1034" type="#_x0000_t75" style="width:23.25pt;height:30.75pt" o:ole="">
            <v:imagedata r:id="rId26" o:title=""/>
          </v:shape>
          <o:OLEObject Type="Embed" ProgID="Equation.DSMT4" ShapeID="_x0000_i1034" DrawAspect="Content" ObjectID="_1786673281" r:id="rId27"/>
        </w:object>
      </w:r>
      <w:r w:rsidR="00851027" w:rsidRPr="00195C22">
        <w:rPr>
          <w:rFonts w:ascii="Times New Roman" w:hAnsi="Times New Roman" w:cs="Times New Roman"/>
          <w:sz w:val="26"/>
          <w:szCs w:val="26"/>
        </w:rPr>
        <w:t xml:space="preserve"> được viết dưới dạng số thập phân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4"/>
        <w:gridCol w:w="2506"/>
        <w:gridCol w:w="2504"/>
        <w:gridCol w:w="2393"/>
      </w:tblGrid>
      <w:tr w:rsidR="00B73D63" w:rsidRPr="00195C22" w14:paraId="4416A1AE" w14:textId="77777777" w:rsidTr="00176624">
        <w:tc>
          <w:tcPr>
            <w:tcW w:w="2530" w:type="dxa"/>
            <w:vAlign w:val="center"/>
          </w:tcPr>
          <w:p w14:paraId="1A3FEE92" w14:textId="77777777" w:rsidR="00B73D63" w:rsidRPr="00195C22" w:rsidRDefault="00B73D63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A. 0,23</w:t>
            </w:r>
          </w:p>
        </w:tc>
        <w:tc>
          <w:tcPr>
            <w:tcW w:w="2531" w:type="dxa"/>
            <w:vAlign w:val="center"/>
          </w:tcPr>
          <w:p w14:paraId="21B019D7" w14:textId="77777777" w:rsidR="00B73D63" w:rsidRPr="00195C22" w:rsidRDefault="00B73D63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B. 0,023</w:t>
            </w:r>
          </w:p>
        </w:tc>
        <w:tc>
          <w:tcPr>
            <w:tcW w:w="2531" w:type="dxa"/>
            <w:vAlign w:val="center"/>
          </w:tcPr>
          <w:p w14:paraId="7BDC112D" w14:textId="77777777" w:rsidR="00B73D63" w:rsidRPr="00195C22" w:rsidRDefault="00B73D63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 xml:space="preserve">C. - 0,23  </w:t>
            </w:r>
          </w:p>
        </w:tc>
        <w:tc>
          <w:tcPr>
            <w:tcW w:w="2416" w:type="dxa"/>
            <w:vAlign w:val="center"/>
          </w:tcPr>
          <w:p w14:paraId="448BD928" w14:textId="77777777" w:rsidR="00B73D63" w:rsidRPr="00195C22" w:rsidRDefault="00B73D63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D. - 0,023</w:t>
            </w:r>
          </w:p>
        </w:tc>
      </w:tr>
    </w:tbl>
    <w:p w14:paraId="33457B5C" w14:textId="77777777" w:rsidR="00851027" w:rsidRPr="00195C22" w:rsidRDefault="00851027" w:rsidP="007015A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ab/>
      </w:r>
      <w:r w:rsidRPr="00195C22">
        <w:rPr>
          <w:rFonts w:ascii="Times New Roman" w:hAnsi="Times New Roman" w:cs="Times New Roman"/>
          <w:sz w:val="26"/>
          <w:szCs w:val="26"/>
        </w:rPr>
        <w:tab/>
      </w:r>
      <w:r w:rsidRPr="00195C22">
        <w:rPr>
          <w:rFonts w:ascii="Times New Roman" w:hAnsi="Times New Roman" w:cs="Times New Roman"/>
          <w:sz w:val="26"/>
          <w:szCs w:val="26"/>
        </w:rPr>
        <w:tab/>
      </w:r>
    </w:p>
    <w:p w14:paraId="0B9A4886" w14:textId="77777777" w:rsidR="00BD1943" w:rsidRPr="00195C22" w:rsidRDefault="00851027" w:rsidP="00F9466B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 xml:space="preserve">Câu 4. </w:t>
      </w:r>
      <w:r w:rsidR="00BD1943" w:rsidRPr="00195C22">
        <w:rPr>
          <w:rFonts w:ascii="Times New Roman" w:hAnsi="Times New Roman" w:cs="Times New Roman"/>
          <w:sz w:val="26"/>
          <w:szCs w:val="26"/>
        </w:rPr>
        <w:t>Làm tròn số</w:t>
      </w:r>
      <w:r w:rsidR="00146024" w:rsidRPr="00195C22">
        <w:rPr>
          <w:rFonts w:ascii="Times New Roman" w:hAnsi="Times New Roman" w:cs="Times New Roman"/>
          <w:sz w:val="26"/>
          <w:szCs w:val="26"/>
        </w:rPr>
        <w:t xml:space="preserve"> 231</w:t>
      </w:r>
      <w:r w:rsidR="00BD1943" w:rsidRPr="00195C22">
        <w:rPr>
          <w:rFonts w:ascii="Times New Roman" w:hAnsi="Times New Roman" w:cs="Times New Roman"/>
          <w:sz w:val="26"/>
          <w:szCs w:val="26"/>
        </w:rPr>
        <w:t>,6478 đến chữ số thập phân thứ hai đượ</w:t>
      </w:r>
      <w:r w:rsidRPr="00195C22">
        <w:rPr>
          <w:rFonts w:ascii="Times New Roman" w:hAnsi="Times New Roman" w:cs="Times New Roman"/>
          <w:sz w:val="26"/>
          <w:szCs w:val="26"/>
        </w:rPr>
        <w:t>c</w:t>
      </w:r>
      <w:r w:rsidR="00BD1943" w:rsidRPr="00195C22">
        <w:rPr>
          <w:rFonts w:ascii="Times New Roman" w:hAnsi="Times New Roman" w:cs="Times New Roman"/>
          <w:sz w:val="26"/>
          <w:szCs w:val="26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5"/>
        <w:gridCol w:w="2505"/>
        <w:gridCol w:w="2503"/>
        <w:gridCol w:w="2394"/>
      </w:tblGrid>
      <w:tr w:rsidR="00474178" w:rsidRPr="00195C22" w14:paraId="183F5733" w14:textId="77777777" w:rsidTr="00176624">
        <w:tc>
          <w:tcPr>
            <w:tcW w:w="2530" w:type="dxa"/>
            <w:vAlign w:val="center"/>
          </w:tcPr>
          <w:p w14:paraId="38DCF6D3" w14:textId="77777777" w:rsidR="00474178" w:rsidRPr="00195C22" w:rsidRDefault="00474178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A. 231,64</w:t>
            </w:r>
          </w:p>
        </w:tc>
        <w:tc>
          <w:tcPr>
            <w:tcW w:w="2531" w:type="dxa"/>
            <w:vAlign w:val="center"/>
          </w:tcPr>
          <w:p w14:paraId="0FF5D4B2" w14:textId="77777777" w:rsidR="00474178" w:rsidRPr="00195C22" w:rsidRDefault="00474178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B. 231,65</w:t>
            </w:r>
          </w:p>
        </w:tc>
        <w:tc>
          <w:tcPr>
            <w:tcW w:w="2531" w:type="dxa"/>
            <w:vAlign w:val="center"/>
          </w:tcPr>
          <w:p w14:paraId="64ED748C" w14:textId="77777777" w:rsidR="00474178" w:rsidRPr="00195C22" w:rsidRDefault="00474178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C. 231,6</w:t>
            </w:r>
          </w:p>
        </w:tc>
        <w:tc>
          <w:tcPr>
            <w:tcW w:w="2416" w:type="dxa"/>
            <w:vAlign w:val="center"/>
          </w:tcPr>
          <w:p w14:paraId="049D0E6E" w14:textId="77777777" w:rsidR="00474178" w:rsidRPr="00195C22" w:rsidRDefault="00474178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D. 231,649</w:t>
            </w:r>
          </w:p>
        </w:tc>
      </w:tr>
    </w:tbl>
    <w:p w14:paraId="5100ECB5" w14:textId="77777777" w:rsidR="00851027" w:rsidRPr="00195C22" w:rsidRDefault="00851027" w:rsidP="00F9466B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>Câu 5.</w:t>
      </w:r>
      <w:r w:rsidR="00BC633A" w:rsidRPr="00195C22">
        <w:rPr>
          <w:rFonts w:ascii="Times New Roman" w:hAnsi="Times New Roman" w:cs="Times New Roman"/>
          <w:sz w:val="26"/>
          <w:szCs w:val="26"/>
        </w:rPr>
        <w:t xml:space="preserve"> Kết quả</w:t>
      </w:r>
      <w:r w:rsidR="007015AD" w:rsidRPr="00195C22">
        <w:rPr>
          <w:rFonts w:ascii="Times New Roman" w:hAnsi="Times New Roman" w:cs="Times New Roman"/>
          <w:sz w:val="26"/>
          <w:szCs w:val="26"/>
        </w:rPr>
        <w:t xml:space="preserve"> của</w:t>
      </w:r>
      <w:r w:rsidR="00BC633A" w:rsidRPr="00195C22">
        <w:rPr>
          <w:rFonts w:ascii="Times New Roman" w:hAnsi="Times New Roman" w:cs="Times New Roman"/>
          <w:sz w:val="26"/>
          <w:szCs w:val="26"/>
        </w:rPr>
        <w:t xml:space="preserve"> phép tính </w:t>
      </w:r>
      <w:r w:rsidR="00481BED" w:rsidRPr="00195C22">
        <w:rPr>
          <w:rFonts w:ascii="Times New Roman" w:hAnsi="Times New Roman" w:cs="Times New Roman"/>
          <w:sz w:val="26"/>
          <w:szCs w:val="26"/>
        </w:rPr>
        <w:t>0,28 – 3,5 + 6,72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6"/>
        <w:gridCol w:w="2505"/>
        <w:gridCol w:w="2505"/>
        <w:gridCol w:w="2391"/>
      </w:tblGrid>
      <w:tr w:rsidR="00474178" w:rsidRPr="00195C22" w14:paraId="37D1B4CA" w14:textId="77777777" w:rsidTr="00176624">
        <w:tc>
          <w:tcPr>
            <w:tcW w:w="2530" w:type="dxa"/>
            <w:vAlign w:val="center"/>
          </w:tcPr>
          <w:p w14:paraId="2B85C9E6" w14:textId="77777777" w:rsidR="00474178" w:rsidRPr="00195C22" w:rsidRDefault="00474178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A.3,5</w:t>
            </w: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</w:tc>
        <w:tc>
          <w:tcPr>
            <w:tcW w:w="2531" w:type="dxa"/>
            <w:vAlign w:val="center"/>
          </w:tcPr>
          <w:p w14:paraId="469F56D8" w14:textId="77777777" w:rsidR="00474178" w:rsidRPr="00195C22" w:rsidRDefault="00474178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B. 4,5</w:t>
            </w: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</w:tc>
        <w:tc>
          <w:tcPr>
            <w:tcW w:w="2531" w:type="dxa"/>
            <w:vAlign w:val="center"/>
          </w:tcPr>
          <w:p w14:paraId="69D37196" w14:textId="77777777" w:rsidR="00474178" w:rsidRPr="00195C22" w:rsidRDefault="00474178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C. 5,5</w:t>
            </w: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</w:tc>
        <w:tc>
          <w:tcPr>
            <w:tcW w:w="2416" w:type="dxa"/>
            <w:vAlign w:val="center"/>
          </w:tcPr>
          <w:p w14:paraId="6FB96E84" w14:textId="77777777" w:rsidR="00474178" w:rsidRPr="00195C22" w:rsidRDefault="00474178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D. 6,5</w:t>
            </w:r>
          </w:p>
        </w:tc>
      </w:tr>
    </w:tbl>
    <w:p w14:paraId="03118686" w14:textId="77777777" w:rsidR="00851027" w:rsidRPr="00195C22" w:rsidRDefault="00851027" w:rsidP="007015A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 xml:space="preserve">Câu 6. </w:t>
      </w:r>
      <w:r w:rsidR="00721E08">
        <w:rPr>
          <w:rFonts w:ascii="Times New Roman" w:hAnsi="Times New Roman" w:cs="Times New Roman"/>
          <w:sz w:val="26"/>
          <w:szCs w:val="26"/>
        </w:rPr>
        <w:t xml:space="preserve">Cho biết </w:t>
      </w:r>
      <w:r w:rsidR="008734F0" w:rsidRPr="00195C22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7E5EFE85">
          <v:shape id="_x0000_i1035" type="#_x0000_t75" style="width:12pt;height:31.5pt" o:ole="">
            <v:imagedata r:id="rId28" o:title=""/>
          </v:shape>
          <o:OLEObject Type="Embed" ProgID="Equation.DSMT4" ShapeID="_x0000_i1035" DrawAspect="Content" ObjectID="_1786673282" r:id="rId29"/>
        </w:object>
      </w:r>
      <w:r w:rsidR="008734F0" w:rsidRPr="00195C22">
        <w:rPr>
          <w:rFonts w:ascii="Times New Roman" w:hAnsi="Times New Roman" w:cs="Times New Roman"/>
          <w:sz w:val="26"/>
          <w:szCs w:val="26"/>
        </w:rPr>
        <w:t>của một số là -20. Số đó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5"/>
        <w:gridCol w:w="2505"/>
        <w:gridCol w:w="2505"/>
        <w:gridCol w:w="2392"/>
      </w:tblGrid>
      <w:tr w:rsidR="00474178" w:rsidRPr="00195C22" w14:paraId="6AB2C93D" w14:textId="77777777" w:rsidTr="00176624">
        <w:tc>
          <w:tcPr>
            <w:tcW w:w="2530" w:type="dxa"/>
            <w:vAlign w:val="center"/>
          </w:tcPr>
          <w:p w14:paraId="52626DB0" w14:textId="77777777" w:rsidR="00474178" w:rsidRPr="00195C22" w:rsidRDefault="00474178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A. -25</w:t>
            </w: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</w:tc>
        <w:tc>
          <w:tcPr>
            <w:tcW w:w="2531" w:type="dxa"/>
            <w:vAlign w:val="center"/>
          </w:tcPr>
          <w:p w14:paraId="2516DCD2" w14:textId="77777777" w:rsidR="00474178" w:rsidRPr="00195C22" w:rsidRDefault="00474178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B. 16</w:t>
            </w: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</w:tc>
        <w:tc>
          <w:tcPr>
            <w:tcW w:w="2531" w:type="dxa"/>
            <w:vAlign w:val="center"/>
          </w:tcPr>
          <w:p w14:paraId="792233A3" w14:textId="77777777" w:rsidR="00474178" w:rsidRPr="00195C22" w:rsidRDefault="00474178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C. 25</w:t>
            </w: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</w:tc>
        <w:tc>
          <w:tcPr>
            <w:tcW w:w="2416" w:type="dxa"/>
            <w:vAlign w:val="center"/>
          </w:tcPr>
          <w:p w14:paraId="3023DBC4" w14:textId="77777777" w:rsidR="00474178" w:rsidRPr="00195C22" w:rsidRDefault="00474178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D. -16</w:t>
            </w: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</w:tc>
      </w:tr>
    </w:tbl>
    <w:p w14:paraId="67DF1D99" w14:textId="77777777" w:rsidR="00070A2F" w:rsidRPr="00195C22" w:rsidRDefault="00070A2F" w:rsidP="00F9466B">
      <w:pPr>
        <w:spacing w:before="120" w:after="0" w:line="240" w:lineRule="auto"/>
        <w:rPr>
          <w:rStyle w:val="Strong"/>
          <w:rFonts w:ascii="Times New Roman" w:hAnsi="Times New Roman" w:cs="Times New Roman"/>
          <w:b w:val="0"/>
          <w:bCs w:val="0"/>
          <w:sz w:val="26"/>
          <w:szCs w:val="26"/>
        </w:rPr>
      </w:pPr>
      <w:r w:rsidRPr="00195C22">
        <w:rPr>
          <w:rStyle w:val="Strong"/>
          <w:rFonts w:ascii="Times New Roman" w:hAnsi="Times New Roman" w:cs="Times New Roman"/>
          <w:b w:val="0"/>
          <w:sz w:val="26"/>
          <w:szCs w:val="26"/>
          <w:bdr w:val="none" w:sz="0" w:space="0" w:color="auto" w:frame="1"/>
        </w:rPr>
        <w:t>Câu 7. Một cửa hàng bán ô tô thống kê số lượng ô tô bán được trong 4 quý năm 2022 được kếtquả như sau: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846"/>
        <w:gridCol w:w="5123"/>
      </w:tblGrid>
      <w:tr w:rsidR="00070A2F" w:rsidRPr="00195C22" w14:paraId="23B38296" w14:textId="77777777" w:rsidTr="0057692C">
        <w:tc>
          <w:tcPr>
            <w:tcW w:w="846" w:type="dxa"/>
            <w:vAlign w:val="center"/>
          </w:tcPr>
          <w:p w14:paraId="757F5AC2" w14:textId="77777777" w:rsidR="00070A2F" w:rsidRPr="00195C22" w:rsidRDefault="00070A2F" w:rsidP="007015A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Quý</w:t>
            </w:r>
          </w:p>
        </w:tc>
        <w:tc>
          <w:tcPr>
            <w:tcW w:w="5123" w:type="dxa"/>
            <w:vAlign w:val="center"/>
          </w:tcPr>
          <w:p w14:paraId="31C9BF0F" w14:textId="77777777" w:rsidR="00070A2F" w:rsidRPr="00195C22" w:rsidRDefault="00070A2F" w:rsidP="007015A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Số ô tô</w:t>
            </w:r>
          </w:p>
        </w:tc>
      </w:tr>
      <w:tr w:rsidR="00070A2F" w:rsidRPr="00195C22" w14:paraId="3FD0CA14" w14:textId="77777777" w:rsidTr="0057692C">
        <w:tc>
          <w:tcPr>
            <w:tcW w:w="846" w:type="dxa"/>
            <w:vAlign w:val="center"/>
          </w:tcPr>
          <w:p w14:paraId="38A569B1" w14:textId="77777777" w:rsidR="00070A2F" w:rsidRPr="00195C22" w:rsidRDefault="00070A2F" w:rsidP="007015A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I</w:t>
            </w:r>
          </w:p>
        </w:tc>
        <w:tc>
          <w:tcPr>
            <w:tcW w:w="5123" w:type="dxa"/>
          </w:tcPr>
          <w:p w14:paraId="3CD483CB" w14:textId="77777777" w:rsidR="00070A2F" w:rsidRPr="00195C22" w:rsidRDefault="00070A2F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Style w:val="Strong"/>
                <w:rFonts w:ascii="Times New Roman" w:hAnsi="Times New Roman" w:cs="Times New Roman"/>
                <w:b w:val="0"/>
                <w:noProof/>
                <w:sz w:val="26"/>
                <w:szCs w:val="26"/>
                <w:bdr w:val="none" w:sz="0" w:space="0" w:color="auto" w:frame="1"/>
              </w:rPr>
              <w:drawing>
                <wp:inline distT="0" distB="0" distL="0" distR="0" wp14:anchorId="1D572FBA" wp14:editId="6844E4C6">
                  <wp:extent cx="457200" cy="376989"/>
                  <wp:effectExtent l="0" t="0" r="0" b="4445"/>
                  <wp:docPr id="38" name="Picture 38" descr="C:\Users\Admin\Desktop\tải xuốn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C:\Users\Admin\Desktop\tải xuốn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464" cy="38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95C22">
              <w:rPr>
                <w:rStyle w:val="Strong"/>
                <w:rFonts w:ascii="Times New Roman" w:hAnsi="Times New Roman" w:cs="Times New Roman"/>
                <w:b w:val="0"/>
                <w:noProof/>
                <w:sz w:val="26"/>
                <w:szCs w:val="26"/>
                <w:bdr w:val="none" w:sz="0" w:space="0" w:color="auto" w:frame="1"/>
              </w:rPr>
              <w:drawing>
                <wp:inline distT="0" distB="0" distL="0" distR="0" wp14:anchorId="77B6612A" wp14:editId="7461D568">
                  <wp:extent cx="457200" cy="376989"/>
                  <wp:effectExtent l="0" t="0" r="0" b="4445"/>
                  <wp:docPr id="39" name="Picture 39" descr="C:\Users\Admin\Desktop\tải xuốn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C:\Users\Admin\Desktop\tải xuốn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464" cy="38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95C22">
              <w:rPr>
                <w:rStyle w:val="Strong"/>
                <w:rFonts w:ascii="Times New Roman" w:hAnsi="Times New Roman" w:cs="Times New Roman"/>
                <w:b w:val="0"/>
                <w:noProof/>
                <w:sz w:val="26"/>
                <w:szCs w:val="26"/>
                <w:bdr w:val="none" w:sz="0" w:space="0" w:color="auto" w:frame="1"/>
              </w:rPr>
              <w:drawing>
                <wp:inline distT="0" distB="0" distL="0" distR="0" wp14:anchorId="50DE2AF1" wp14:editId="64DFAFA2">
                  <wp:extent cx="457200" cy="376989"/>
                  <wp:effectExtent l="0" t="0" r="0" b="4445"/>
                  <wp:docPr id="40" name="Picture 40" descr="C:\Users\Admin\Desktop\tải xuốn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C:\Users\Admin\Desktop\tải xuốn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464" cy="38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0A2F" w:rsidRPr="00195C22" w14:paraId="6A975872" w14:textId="77777777" w:rsidTr="0057692C">
        <w:tc>
          <w:tcPr>
            <w:tcW w:w="846" w:type="dxa"/>
            <w:vAlign w:val="center"/>
          </w:tcPr>
          <w:p w14:paraId="47E5381B" w14:textId="77777777" w:rsidR="00070A2F" w:rsidRPr="00195C22" w:rsidRDefault="00070A2F" w:rsidP="007015A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II</w:t>
            </w:r>
          </w:p>
        </w:tc>
        <w:tc>
          <w:tcPr>
            <w:tcW w:w="5123" w:type="dxa"/>
          </w:tcPr>
          <w:p w14:paraId="3FA651A7" w14:textId="4261F1AE" w:rsidR="00070A2F" w:rsidRPr="00195C22" w:rsidRDefault="003D276B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1A98DC26" wp14:editId="61E5A7C4">
                      <wp:simplePos x="0" y="0"/>
                      <wp:positionH relativeFrom="column">
                        <wp:posOffset>2628265</wp:posOffset>
                      </wp:positionH>
                      <wp:positionV relativeFrom="paragraph">
                        <wp:posOffset>44450</wp:posOffset>
                      </wp:positionV>
                      <wp:extent cx="257175" cy="352425"/>
                      <wp:effectExtent l="0" t="0" r="9525" b="9525"/>
                      <wp:wrapNone/>
                      <wp:docPr id="36" name="Rectangle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257175" cy="3524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B3EAF35" id="Rectangle 21" o:spid="_x0000_s1026" style="position:absolute;margin-left:206.95pt;margin-top:3.5pt;width:20.25pt;height:27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" fillcolor="white [3212]" strokecolor="white [3212]" strokeweight="1pt">
                      <v:path arrowok="t"/>
                    </v:rect>
                  </w:pict>
                </mc:Fallback>
              </mc:AlternateContent>
            </w:r>
            <w:r w:rsidR="00070A2F" w:rsidRPr="00195C22">
              <w:rPr>
                <w:rStyle w:val="Strong"/>
                <w:rFonts w:ascii="Times New Roman" w:hAnsi="Times New Roman" w:cs="Times New Roman"/>
                <w:b w:val="0"/>
                <w:noProof/>
                <w:sz w:val="26"/>
                <w:szCs w:val="26"/>
                <w:bdr w:val="none" w:sz="0" w:space="0" w:color="auto" w:frame="1"/>
              </w:rPr>
              <w:drawing>
                <wp:inline distT="0" distB="0" distL="0" distR="0" wp14:anchorId="75425CAB" wp14:editId="2A56F41C">
                  <wp:extent cx="457200" cy="376989"/>
                  <wp:effectExtent l="0" t="0" r="0" b="4445"/>
                  <wp:docPr id="41" name="Picture 41" descr="C:\Users\Admin\Desktop\tải xuốn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C:\Users\Admin\Desktop\tải xuốn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464" cy="38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70A2F" w:rsidRPr="00195C22">
              <w:rPr>
                <w:rStyle w:val="Strong"/>
                <w:rFonts w:ascii="Times New Roman" w:hAnsi="Times New Roman" w:cs="Times New Roman"/>
                <w:b w:val="0"/>
                <w:noProof/>
                <w:sz w:val="26"/>
                <w:szCs w:val="26"/>
                <w:bdr w:val="none" w:sz="0" w:space="0" w:color="auto" w:frame="1"/>
              </w:rPr>
              <w:drawing>
                <wp:inline distT="0" distB="0" distL="0" distR="0" wp14:anchorId="636F65EF" wp14:editId="5947961E">
                  <wp:extent cx="457200" cy="376989"/>
                  <wp:effectExtent l="0" t="0" r="0" b="4445"/>
                  <wp:docPr id="42" name="Picture 42" descr="C:\Users\Admin\Desktop\tải xuốn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C:\Users\Admin\Desktop\tải xuốn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464" cy="38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70A2F" w:rsidRPr="00195C22">
              <w:rPr>
                <w:rStyle w:val="Strong"/>
                <w:rFonts w:ascii="Times New Roman" w:hAnsi="Times New Roman" w:cs="Times New Roman"/>
                <w:b w:val="0"/>
                <w:noProof/>
                <w:sz w:val="26"/>
                <w:szCs w:val="26"/>
                <w:bdr w:val="none" w:sz="0" w:space="0" w:color="auto" w:frame="1"/>
              </w:rPr>
              <w:drawing>
                <wp:inline distT="0" distB="0" distL="0" distR="0" wp14:anchorId="63395659" wp14:editId="70110DB4">
                  <wp:extent cx="457200" cy="376989"/>
                  <wp:effectExtent l="0" t="0" r="0" b="4445"/>
                  <wp:docPr id="43" name="Picture 43" descr="C:\Users\Admin\Desktop\tải xuốn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C:\Users\Admin\Desktop\tải xuốn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464" cy="38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70A2F" w:rsidRPr="00195C22">
              <w:rPr>
                <w:rStyle w:val="Strong"/>
                <w:rFonts w:ascii="Times New Roman" w:hAnsi="Times New Roman" w:cs="Times New Roman"/>
                <w:b w:val="0"/>
                <w:noProof/>
                <w:sz w:val="26"/>
                <w:szCs w:val="26"/>
                <w:bdr w:val="none" w:sz="0" w:space="0" w:color="auto" w:frame="1"/>
              </w:rPr>
              <w:drawing>
                <wp:inline distT="0" distB="0" distL="0" distR="0" wp14:anchorId="3D533E7E" wp14:editId="54843C7B">
                  <wp:extent cx="457200" cy="376989"/>
                  <wp:effectExtent l="0" t="0" r="0" b="4445"/>
                  <wp:docPr id="46" name="Picture 46" descr="C:\Users\Admin\Desktop\tải xuốn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C:\Users\Admin\Desktop\tải xuốn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464" cy="38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0A2F" w:rsidRPr="00195C22" w14:paraId="7B5B0CBD" w14:textId="77777777" w:rsidTr="0057692C">
        <w:tc>
          <w:tcPr>
            <w:tcW w:w="846" w:type="dxa"/>
            <w:vAlign w:val="center"/>
          </w:tcPr>
          <w:p w14:paraId="4B28F304" w14:textId="77777777" w:rsidR="00070A2F" w:rsidRPr="00195C22" w:rsidRDefault="00070A2F" w:rsidP="007015A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III</w:t>
            </w:r>
          </w:p>
        </w:tc>
        <w:tc>
          <w:tcPr>
            <w:tcW w:w="5123" w:type="dxa"/>
          </w:tcPr>
          <w:p w14:paraId="7CFFC5FA" w14:textId="77777777" w:rsidR="00070A2F" w:rsidRPr="00195C22" w:rsidRDefault="00070A2F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Style w:val="Strong"/>
                <w:rFonts w:ascii="Times New Roman" w:hAnsi="Times New Roman" w:cs="Times New Roman"/>
                <w:b w:val="0"/>
                <w:noProof/>
                <w:sz w:val="26"/>
                <w:szCs w:val="26"/>
                <w:bdr w:val="none" w:sz="0" w:space="0" w:color="auto" w:frame="1"/>
              </w:rPr>
              <w:drawing>
                <wp:inline distT="0" distB="0" distL="0" distR="0" wp14:anchorId="08AE944A" wp14:editId="667FEBC1">
                  <wp:extent cx="457200" cy="376989"/>
                  <wp:effectExtent l="0" t="0" r="0" b="4445"/>
                  <wp:docPr id="44" name="Picture 44" descr="C:\Users\Admin\Desktop\tải xuốn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C:\Users\Admin\Desktop\tải xuốn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464" cy="38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95C22">
              <w:rPr>
                <w:rStyle w:val="Strong"/>
                <w:rFonts w:ascii="Times New Roman" w:hAnsi="Times New Roman" w:cs="Times New Roman"/>
                <w:b w:val="0"/>
                <w:noProof/>
                <w:sz w:val="26"/>
                <w:szCs w:val="26"/>
                <w:bdr w:val="none" w:sz="0" w:space="0" w:color="auto" w:frame="1"/>
              </w:rPr>
              <w:drawing>
                <wp:inline distT="0" distB="0" distL="0" distR="0" wp14:anchorId="19F49DE6" wp14:editId="428E41D2">
                  <wp:extent cx="457200" cy="376989"/>
                  <wp:effectExtent l="0" t="0" r="0" b="4445"/>
                  <wp:docPr id="45" name="Picture 45" descr="C:\Users\Admin\Desktop\tải xuốn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C:\Users\Admin\Desktop\tải xuốn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464" cy="38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0A2F" w:rsidRPr="00195C22" w14:paraId="6E828437" w14:textId="77777777" w:rsidTr="0057692C">
        <w:tc>
          <w:tcPr>
            <w:tcW w:w="846" w:type="dxa"/>
            <w:vAlign w:val="center"/>
          </w:tcPr>
          <w:p w14:paraId="6F04B7DA" w14:textId="77777777" w:rsidR="00070A2F" w:rsidRPr="00195C22" w:rsidRDefault="00070A2F" w:rsidP="007015A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IV</w:t>
            </w:r>
          </w:p>
        </w:tc>
        <w:tc>
          <w:tcPr>
            <w:tcW w:w="5123" w:type="dxa"/>
          </w:tcPr>
          <w:p w14:paraId="230E1684" w14:textId="326D4DF4" w:rsidR="00070A2F" w:rsidRPr="00195C22" w:rsidRDefault="003D276B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1B1FDF53" wp14:editId="724093A6">
                      <wp:simplePos x="0" y="0"/>
                      <wp:positionH relativeFrom="column">
                        <wp:posOffset>1672590</wp:posOffset>
                      </wp:positionH>
                      <wp:positionV relativeFrom="paragraph">
                        <wp:posOffset>46990</wp:posOffset>
                      </wp:positionV>
                      <wp:extent cx="209550" cy="304800"/>
                      <wp:effectExtent l="0" t="0" r="0" b="0"/>
                      <wp:wrapNone/>
                      <wp:docPr id="54" name="Rectangl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209550" cy="304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10D59BD" id="Rectangle 19" o:spid="_x0000_s1026" style="position:absolute;margin-left:131.7pt;margin-top:3.7pt;width:16.5pt;height:2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" fillcolor="white [3212]" strokecolor="white [3212]" strokeweight="1pt">
                      <v:path arrowok="t"/>
                    </v:rect>
                  </w:pict>
                </mc:Fallback>
              </mc:AlternateContent>
            </w:r>
            <w:r w:rsidR="00070A2F" w:rsidRPr="00195C22">
              <w:rPr>
                <w:rStyle w:val="Strong"/>
                <w:rFonts w:ascii="Times New Roman" w:hAnsi="Times New Roman" w:cs="Times New Roman"/>
                <w:b w:val="0"/>
                <w:noProof/>
                <w:sz w:val="26"/>
                <w:szCs w:val="26"/>
                <w:bdr w:val="none" w:sz="0" w:space="0" w:color="auto" w:frame="1"/>
              </w:rPr>
              <w:drawing>
                <wp:inline distT="0" distB="0" distL="0" distR="0" wp14:anchorId="30C74247" wp14:editId="14B36DF6">
                  <wp:extent cx="457200" cy="376989"/>
                  <wp:effectExtent l="0" t="0" r="0" b="4445"/>
                  <wp:docPr id="47" name="Picture 47" descr="C:\Users\Admin\Desktop\tải xuốn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C:\Users\Admin\Desktop\tải xuốn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464" cy="38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70A2F" w:rsidRPr="00195C22">
              <w:rPr>
                <w:rStyle w:val="Strong"/>
                <w:rFonts w:ascii="Times New Roman" w:hAnsi="Times New Roman" w:cs="Times New Roman"/>
                <w:b w:val="0"/>
                <w:noProof/>
                <w:sz w:val="26"/>
                <w:szCs w:val="26"/>
                <w:bdr w:val="none" w:sz="0" w:space="0" w:color="auto" w:frame="1"/>
              </w:rPr>
              <w:drawing>
                <wp:inline distT="0" distB="0" distL="0" distR="0" wp14:anchorId="14545FF1" wp14:editId="6CC67640">
                  <wp:extent cx="457200" cy="376989"/>
                  <wp:effectExtent l="0" t="0" r="0" b="4445"/>
                  <wp:docPr id="48" name="Picture 48" descr="C:\Users\Admin\Desktop\tải xuốn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C:\Users\Admin\Desktop\tải xuốn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464" cy="38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70A2F" w:rsidRPr="00195C22">
              <w:rPr>
                <w:rStyle w:val="Strong"/>
                <w:rFonts w:ascii="Times New Roman" w:hAnsi="Times New Roman" w:cs="Times New Roman"/>
                <w:b w:val="0"/>
                <w:noProof/>
                <w:sz w:val="26"/>
                <w:szCs w:val="26"/>
                <w:bdr w:val="none" w:sz="0" w:space="0" w:color="auto" w:frame="1"/>
              </w:rPr>
              <w:drawing>
                <wp:inline distT="0" distB="0" distL="0" distR="0" wp14:anchorId="5DEC0E4C" wp14:editId="064DABDA">
                  <wp:extent cx="457200" cy="376989"/>
                  <wp:effectExtent l="0" t="0" r="0" b="4445"/>
                  <wp:docPr id="49" name="Picture 49" descr="C:\Users\Admin\Desktop\tải xuốn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C:\Users\Admin\Desktop\tải xuốn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464" cy="38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70A2F" w:rsidRPr="00195C22">
              <w:rPr>
                <w:rStyle w:val="Strong"/>
                <w:rFonts w:ascii="Times New Roman" w:hAnsi="Times New Roman" w:cs="Times New Roman"/>
                <w:b w:val="0"/>
                <w:noProof/>
                <w:sz w:val="26"/>
                <w:szCs w:val="26"/>
                <w:bdr w:val="none" w:sz="0" w:space="0" w:color="auto" w:frame="1"/>
              </w:rPr>
              <w:drawing>
                <wp:inline distT="0" distB="0" distL="0" distR="0" wp14:anchorId="053696F8" wp14:editId="33BA1F40">
                  <wp:extent cx="457200" cy="376989"/>
                  <wp:effectExtent l="0" t="0" r="0" b="4445"/>
                  <wp:docPr id="53" name="Picture 53" descr="C:\Users\Admin\Desktop\tải xuốn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C:\Users\Admin\Desktop\tải xuốn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464" cy="38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0A2F" w:rsidRPr="00195C22" w14:paraId="3499AAA6" w14:textId="77777777" w:rsidTr="007B6512">
        <w:tc>
          <w:tcPr>
            <w:tcW w:w="5969" w:type="dxa"/>
            <w:gridSpan w:val="2"/>
          </w:tcPr>
          <w:p w14:paraId="20173003" w14:textId="0EEFA82E" w:rsidR="00070A2F" w:rsidRPr="00195C22" w:rsidRDefault="003D276B" w:rsidP="000A27D1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2EC22314" wp14:editId="114E967B">
                      <wp:simplePos x="0" y="0"/>
                      <wp:positionH relativeFrom="column">
                        <wp:posOffset>2419350</wp:posOffset>
                      </wp:positionH>
                      <wp:positionV relativeFrom="paragraph">
                        <wp:posOffset>38735</wp:posOffset>
                      </wp:positionV>
                      <wp:extent cx="693420" cy="304800"/>
                      <wp:effectExtent l="0" t="0" r="0" b="0"/>
                      <wp:wrapNone/>
                      <wp:docPr id="60568081" name="Rectangl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93420" cy="304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1A39DC4" w14:textId="77777777" w:rsidR="001E466C" w:rsidRDefault="001E466C">
                                  <w:r>
                                    <w:t>:5 ô tô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EC22314" id="Rectangle 17" o:spid="_x0000_s1026" style="position:absolute;margin-left:190.5pt;margin-top:3.05pt;width:54.6pt;height:2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" fillcolor="white [3212]" strokecolor="white [3212]" strokeweight="1pt">
                      <v:path arrowok="t"/>
                      <v:textbox>
                        <w:txbxContent>
                          <w:p w14:paraId="71A39DC4" w14:textId="77777777" w:rsidR="001E466C" w:rsidRDefault="001E466C">
                            <w:r>
                              <w:t>:5 ô tô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68C884B7" wp14:editId="3E737B85">
                      <wp:simplePos x="0" y="0"/>
                      <wp:positionH relativeFrom="column">
                        <wp:posOffset>582930</wp:posOffset>
                      </wp:positionH>
                      <wp:positionV relativeFrom="paragraph">
                        <wp:posOffset>38735</wp:posOffset>
                      </wp:positionV>
                      <wp:extent cx="636270" cy="304800"/>
                      <wp:effectExtent l="0" t="0" r="0" b="0"/>
                      <wp:wrapNone/>
                      <wp:docPr id="37" name="Rectangl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636270" cy="304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BD1C5E7" w14:textId="77777777" w:rsidR="001E466C" w:rsidRDefault="001E466C" w:rsidP="00090840">
                                  <w:r>
                                    <w:t>:10 ô tô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8C884B7" id="Rectangle 16" o:spid="_x0000_s1027" style="position:absolute;margin-left:45.9pt;margin-top:3.05pt;width:50.1pt;height:24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" fillcolor="white [3212]" strokecolor="white [3212]" strokeweight="1pt">
                      <v:path arrowok="t"/>
                      <v:textbox>
                        <w:txbxContent>
                          <w:p w14:paraId="6BD1C5E7" w14:textId="77777777" w:rsidR="001E466C" w:rsidRDefault="001E466C" w:rsidP="00090840">
                            <w:r>
                              <w:t>:10 ô tô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0A27D1" w:rsidRPr="00195C22">
              <w:rPr>
                <w:rStyle w:val="Strong"/>
                <w:rFonts w:ascii="Times New Roman" w:hAnsi="Times New Roman" w:cs="Times New Roman"/>
                <w:b w:val="0"/>
                <w:noProof/>
                <w:sz w:val="26"/>
                <w:szCs w:val="26"/>
                <w:bdr w:val="none" w:sz="0" w:space="0" w:color="auto" w:frame="1"/>
              </w:rPr>
              <w:drawing>
                <wp:inline distT="0" distB="0" distL="0" distR="0" wp14:anchorId="6F984123" wp14:editId="1BDE218F">
                  <wp:extent cx="457200" cy="376555"/>
                  <wp:effectExtent l="19050" t="0" r="0" b="0"/>
                  <wp:docPr id="2" name="Picture 50" descr="C:\Users\Admin\Desktop\tải xuốn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C:\Users\Admin\Desktop\tải xuốn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996" cy="38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A27D1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                                       </w:t>
            </w:r>
            <w:r w:rsidR="000A27D1" w:rsidRPr="00195C22">
              <w:rPr>
                <w:rStyle w:val="Strong"/>
                <w:rFonts w:ascii="Times New Roman" w:hAnsi="Times New Roman" w:cs="Times New Roman"/>
                <w:b w:val="0"/>
                <w:noProof/>
                <w:sz w:val="26"/>
                <w:szCs w:val="26"/>
                <w:bdr w:val="none" w:sz="0" w:space="0" w:color="auto" w:frame="1"/>
              </w:rPr>
              <w:drawing>
                <wp:inline distT="0" distB="0" distL="0" distR="0" wp14:anchorId="279E8562" wp14:editId="4BB28D28">
                  <wp:extent cx="457200" cy="376989"/>
                  <wp:effectExtent l="0" t="0" r="0" b="4445"/>
                  <wp:docPr id="3" name="Picture 51" descr="C:\Users\Admin\Desktop\tải xuốn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C:\Users\Admin\Desktop\tải xuốn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464" cy="38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63467B1" w14:textId="77777777" w:rsidR="00070A2F" w:rsidRPr="00195C22" w:rsidRDefault="006E3F1C" w:rsidP="007015AD">
      <w:pPr>
        <w:pStyle w:val="NormalWeb"/>
        <w:shd w:val="clear" w:color="auto" w:fill="FFFFFF"/>
        <w:spacing w:before="120" w:beforeAutospacing="0" w:after="0" w:afterAutospacing="0"/>
        <w:rPr>
          <w:rStyle w:val="Strong"/>
          <w:b w:val="0"/>
          <w:sz w:val="26"/>
          <w:szCs w:val="26"/>
          <w:bdr w:val="none" w:sz="0" w:space="0" w:color="auto" w:frame="1"/>
        </w:rPr>
      </w:pPr>
      <w:r w:rsidRPr="00195C22">
        <w:rPr>
          <w:rStyle w:val="Strong"/>
          <w:b w:val="0"/>
          <w:sz w:val="26"/>
          <w:szCs w:val="26"/>
          <w:bdr w:val="none" w:sz="0" w:space="0" w:color="auto" w:frame="1"/>
        </w:rPr>
        <w:tab/>
      </w:r>
      <w:r w:rsidR="00070A2F" w:rsidRPr="00195C22">
        <w:rPr>
          <w:rStyle w:val="Strong"/>
          <w:b w:val="0"/>
          <w:sz w:val="26"/>
          <w:szCs w:val="26"/>
          <w:bdr w:val="none" w:sz="0" w:space="0" w:color="auto" w:frame="1"/>
        </w:rPr>
        <w:t xml:space="preserve">Tổng số </w:t>
      </w:r>
      <w:r w:rsidR="002E1652" w:rsidRPr="00195C22">
        <w:rPr>
          <w:rStyle w:val="Strong"/>
          <w:b w:val="0"/>
          <w:sz w:val="26"/>
          <w:szCs w:val="26"/>
          <w:bdr w:val="none" w:sz="0" w:space="0" w:color="auto" w:frame="1"/>
        </w:rPr>
        <w:t>ôtô</w:t>
      </w:r>
      <w:r w:rsidR="00070A2F" w:rsidRPr="00195C22">
        <w:rPr>
          <w:rStyle w:val="Strong"/>
          <w:b w:val="0"/>
          <w:sz w:val="26"/>
          <w:szCs w:val="26"/>
          <w:bdr w:val="none" w:sz="0" w:space="0" w:color="auto" w:frame="1"/>
        </w:rPr>
        <w:t xml:space="preserve"> bán được trong 4 quý là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3"/>
        <w:gridCol w:w="2509"/>
        <w:gridCol w:w="2505"/>
        <w:gridCol w:w="2390"/>
      </w:tblGrid>
      <w:tr w:rsidR="00100F18" w:rsidRPr="00195C22" w14:paraId="3836B5CD" w14:textId="77777777" w:rsidTr="00176624">
        <w:tc>
          <w:tcPr>
            <w:tcW w:w="2530" w:type="dxa"/>
            <w:vAlign w:val="center"/>
          </w:tcPr>
          <w:p w14:paraId="237AAC6C" w14:textId="77777777" w:rsidR="00100F18" w:rsidRPr="00195C22" w:rsidRDefault="00100F18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Style w:val="Strong"/>
                <w:rFonts w:ascii="Times New Roman" w:hAnsi="Times New Roman" w:cs="Times New Roman"/>
                <w:b w:val="0"/>
                <w:sz w:val="26"/>
                <w:szCs w:val="26"/>
                <w:bdr w:val="none" w:sz="0" w:space="0" w:color="auto" w:frame="1"/>
              </w:rPr>
              <w:t>A. 11</w:t>
            </w:r>
          </w:p>
        </w:tc>
        <w:tc>
          <w:tcPr>
            <w:tcW w:w="2531" w:type="dxa"/>
            <w:vAlign w:val="center"/>
          </w:tcPr>
          <w:p w14:paraId="34356AC6" w14:textId="77777777" w:rsidR="00100F18" w:rsidRPr="00195C22" w:rsidRDefault="00100F18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Style w:val="Strong"/>
                <w:rFonts w:ascii="Times New Roman" w:hAnsi="Times New Roman" w:cs="Times New Roman"/>
                <w:b w:val="0"/>
                <w:sz w:val="26"/>
                <w:szCs w:val="26"/>
                <w:bdr w:val="none" w:sz="0" w:space="0" w:color="auto" w:frame="1"/>
              </w:rPr>
              <w:t xml:space="preserve">B. 110 </w:t>
            </w:r>
            <w:r w:rsidRPr="00195C22">
              <w:rPr>
                <w:rStyle w:val="Strong"/>
                <w:rFonts w:ascii="Times New Roman" w:hAnsi="Times New Roman" w:cs="Times New Roman"/>
                <w:b w:val="0"/>
                <w:sz w:val="26"/>
                <w:szCs w:val="26"/>
                <w:bdr w:val="none" w:sz="0" w:space="0" w:color="auto" w:frame="1"/>
              </w:rPr>
              <w:tab/>
            </w:r>
          </w:p>
        </w:tc>
        <w:tc>
          <w:tcPr>
            <w:tcW w:w="2531" w:type="dxa"/>
            <w:vAlign w:val="center"/>
          </w:tcPr>
          <w:p w14:paraId="004E08F9" w14:textId="77777777" w:rsidR="00100F18" w:rsidRPr="00195C22" w:rsidRDefault="00100F18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Style w:val="Strong"/>
                <w:rFonts w:ascii="Times New Roman" w:hAnsi="Times New Roman" w:cs="Times New Roman"/>
                <w:b w:val="0"/>
                <w:sz w:val="26"/>
                <w:szCs w:val="26"/>
                <w:bdr w:val="none" w:sz="0" w:space="0" w:color="auto" w:frame="1"/>
              </w:rPr>
              <w:t>C. 125</w:t>
            </w:r>
          </w:p>
        </w:tc>
        <w:tc>
          <w:tcPr>
            <w:tcW w:w="2416" w:type="dxa"/>
            <w:vAlign w:val="center"/>
          </w:tcPr>
          <w:p w14:paraId="4CBAE02B" w14:textId="77777777" w:rsidR="00100F18" w:rsidRPr="00195C22" w:rsidRDefault="00100F18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Style w:val="Strong"/>
                <w:rFonts w:ascii="Times New Roman" w:hAnsi="Times New Roman" w:cs="Times New Roman"/>
                <w:b w:val="0"/>
                <w:sz w:val="26"/>
                <w:szCs w:val="26"/>
                <w:bdr w:val="none" w:sz="0" w:space="0" w:color="auto" w:frame="1"/>
              </w:rPr>
              <w:t>D. 12</w:t>
            </w:r>
          </w:p>
        </w:tc>
      </w:tr>
    </w:tbl>
    <w:p w14:paraId="25E95C15" w14:textId="77777777" w:rsidR="00070A2F" w:rsidRPr="00195C22" w:rsidRDefault="00070A2F" w:rsidP="007015AD">
      <w:pPr>
        <w:pStyle w:val="NormalWeb"/>
        <w:shd w:val="clear" w:color="auto" w:fill="FFFFFF"/>
        <w:spacing w:before="0" w:beforeAutospacing="0" w:after="0" w:afterAutospacing="0"/>
        <w:rPr>
          <w:rStyle w:val="Strong"/>
          <w:b w:val="0"/>
          <w:sz w:val="26"/>
          <w:szCs w:val="26"/>
          <w:bdr w:val="none" w:sz="0" w:space="0" w:color="auto" w:frame="1"/>
        </w:rPr>
      </w:pPr>
      <w:r w:rsidRPr="00195C22">
        <w:rPr>
          <w:rStyle w:val="Strong"/>
          <w:b w:val="0"/>
          <w:sz w:val="26"/>
          <w:szCs w:val="26"/>
          <w:bdr w:val="none" w:sz="0" w:space="0" w:color="auto" w:frame="1"/>
        </w:rPr>
        <w:t xml:space="preserve">Câu 8: Sử dụng biểu đồ ở câu </w:t>
      </w:r>
      <w:r w:rsidR="00A6669D" w:rsidRPr="00195C22">
        <w:rPr>
          <w:rStyle w:val="Strong"/>
          <w:b w:val="0"/>
          <w:sz w:val="26"/>
          <w:szCs w:val="26"/>
          <w:bdr w:val="none" w:sz="0" w:space="0" w:color="auto" w:frame="1"/>
        </w:rPr>
        <w:t>7</w:t>
      </w:r>
      <w:r w:rsidRPr="00195C22">
        <w:rPr>
          <w:rStyle w:val="Strong"/>
          <w:b w:val="0"/>
          <w:sz w:val="26"/>
          <w:szCs w:val="26"/>
          <w:bdr w:val="none" w:sz="0" w:space="0" w:color="auto" w:frame="1"/>
        </w:rPr>
        <w:t xml:space="preserve"> và cho biết: Quý </w:t>
      </w:r>
      <w:r w:rsidR="00A6669D" w:rsidRPr="00195C22">
        <w:rPr>
          <w:rStyle w:val="Strong"/>
          <w:b w:val="0"/>
          <w:sz w:val="26"/>
          <w:szCs w:val="26"/>
          <w:bdr w:val="none" w:sz="0" w:space="0" w:color="auto" w:frame="1"/>
        </w:rPr>
        <w:t>IV</w:t>
      </w:r>
      <w:r w:rsidR="002E1652" w:rsidRPr="00195C22">
        <w:rPr>
          <w:rStyle w:val="Strong"/>
          <w:b w:val="0"/>
          <w:sz w:val="26"/>
          <w:szCs w:val="26"/>
          <w:bdr w:val="none" w:sz="0" w:space="0" w:color="auto" w:frame="1"/>
        </w:rPr>
        <w:t xml:space="preserve"> cửa hàng</w:t>
      </w:r>
      <w:r w:rsidRPr="00195C22">
        <w:rPr>
          <w:rStyle w:val="Strong"/>
          <w:b w:val="0"/>
          <w:sz w:val="26"/>
          <w:szCs w:val="26"/>
          <w:bdr w:val="none" w:sz="0" w:space="0" w:color="auto" w:frame="1"/>
        </w:rPr>
        <w:t xml:space="preserve"> bán được nhiều hơn quý </w:t>
      </w:r>
      <w:r w:rsidR="00A6669D" w:rsidRPr="00195C22">
        <w:rPr>
          <w:rStyle w:val="Strong"/>
          <w:b w:val="0"/>
          <w:sz w:val="26"/>
          <w:szCs w:val="26"/>
          <w:bdr w:val="none" w:sz="0" w:space="0" w:color="auto" w:frame="1"/>
        </w:rPr>
        <w:t>III</w:t>
      </w:r>
      <w:r w:rsidRPr="00195C22">
        <w:rPr>
          <w:rStyle w:val="Strong"/>
          <w:b w:val="0"/>
          <w:sz w:val="26"/>
          <w:szCs w:val="26"/>
          <w:bdr w:val="none" w:sz="0" w:space="0" w:color="auto" w:frame="1"/>
        </w:rPr>
        <w:t xml:space="preserve"> bao nhiêu </w:t>
      </w:r>
      <w:r w:rsidR="00B51CDF" w:rsidRPr="00195C22">
        <w:rPr>
          <w:rStyle w:val="Strong"/>
          <w:b w:val="0"/>
          <w:sz w:val="26"/>
          <w:szCs w:val="26"/>
          <w:bdr w:val="none" w:sz="0" w:space="0" w:color="auto" w:frame="1"/>
        </w:rPr>
        <w:t>ô tô</w:t>
      </w:r>
      <w:r w:rsidRPr="00195C22">
        <w:rPr>
          <w:rStyle w:val="Strong"/>
          <w:b w:val="0"/>
          <w:sz w:val="26"/>
          <w:szCs w:val="26"/>
          <w:bdr w:val="none" w:sz="0" w:space="0" w:color="auto" w:frame="1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3"/>
        <w:gridCol w:w="2504"/>
        <w:gridCol w:w="2510"/>
        <w:gridCol w:w="2390"/>
      </w:tblGrid>
      <w:tr w:rsidR="00A6669D" w:rsidRPr="00195C22" w14:paraId="56AC49FE" w14:textId="77777777" w:rsidTr="00176624">
        <w:tc>
          <w:tcPr>
            <w:tcW w:w="2530" w:type="dxa"/>
            <w:vAlign w:val="center"/>
          </w:tcPr>
          <w:p w14:paraId="047E469B" w14:textId="77777777" w:rsidR="00A6669D" w:rsidRPr="00195C22" w:rsidRDefault="00B51CDF" w:rsidP="007015AD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6"/>
                <w:szCs w:val="26"/>
              </w:rPr>
            </w:pPr>
            <w:r w:rsidRPr="00195C22">
              <w:rPr>
                <w:rStyle w:val="Strong"/>
                <w:b w:val="0"/>
                <w:sz w:val="26"/>
                <w:szCs w:val="26"/>
                <w:bdr w:val="none" w:sz="0" w:space="0" w:color="auto" w:frame="1"/>
              </w:rPr>
              <w:t>A. 1</w:t>
            </w:r>
            <w:r w:rsidR="00A6669D" w:rsidRPr="00195C22">
              <w:rPr>
                <w:rStyle w:val="Strong"/>
                <w:b w:val="0"/>
                <w:sz w:val="26"/>
                <w:szCs w:val="26"/>
                <w:bdr w:val="none" w:sz="0" w:space="0" w:color="auto" w:frame="1"/>
              </w:rPr>
              <w:t xml:space="preserve">,5 </w:t>
            </w:r>
            <w:r w:rsidR="00A6669D" w:rsidRPr="00195C22">
              <w:rPr>
                <w:rStyle w:val="Strong"/>
                <w:b w:val="0"/>
                <w:sz w:val="26"/>
                <w:szCs w:val="26"/>
                <w:bdr w:val="none" w:sz="0" w:space="0" w:color="auto" w:frame="1"/>
              </w:rPr>
              <w:tab/>
            </w:r>
          </w:p>
        </w:tc>
        <w:tc>
          <w:tcPr>
            <w:tcW w:w="2531" w:type="dxa"/>
            <w:vAlign w:val="center"/>
          </w:tcPr>
          <w:p w14:paraId="7B676BE4" w14:textId="77777777" w:rsidR="00A6669D" w:rsidRPr="00195C22" w:rsidRDefault="00A6669D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Style w:val="Strong"/>
                <w:rFonts w:ascii="Times New Roman" w:hAnsi="Times New Roman" w:cs="Times New Roman"/>
                <w:b w:val="0"/>
                <w:sz w:val="26"/>
                <w:szCs w:val="26"/>
                <w:bdr w:val="none" w:sz="0" w:space="0" w:color="auto" w:frame="1"/>
              </w:rPr>
              <w:t xml:space="preserve">B. 15 </w:t>
            </w:r>
            <w:r w:rsidRPr="00195C22">
              <w:rPr>
                <w:rStyle w:val="Strong"/>
                <w:rFonts w:ascii="Times New Roman" w:hAnsi="Times New Roman" w:cs="Times New Roman"/>
                <w:b w:val="0"/>
                <w:sz w:val="26"/>
                <w:szCs w:val="26"/>
                <w:bdr w:val="none" w:sz="0" w:space="0" w:color="auto" w:frame="1"/>
              </w:rPr>
              <w:tab/>
            </w:r>
          </w:p>
        </w:tc>
        <w:tc>
          <w:tcPr>
            <w:tcW w:w="2531" w:type="dxa"/>
            <w:vAlign w:val="center"/>
          </w:tcPr>
          <w:p w14:paraId="49A303E3" w14:textId="77777777" w:rsidR="00A6669D" w:rsidRPr="00195C22" w:rsidRDefault="00A6669D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Style w:val="Strong"/>
                <w:rFonts w:ascii="Times New Roman" w:hAnsi="Times New Roman" w:cs="Times New Roman"/>
                <w:b w:val="0"/>
                <w:sz w:val="26"/>
                <w:szCs w:val="26"/>
                <w:bdr w:val="none" w:sz="0" w:space="0" w:color="auto" w:frame="1"/>
              </w:rPr>
              <w:t>C. 5</w:t>
            </w:r>
            <w:r w:rsidRPr="00195C22">
              <w:rPr>
                <w:rStyle w:val="Strong"/>
                <w:rFonts w:ascii="Times New Roman" w:hAnsi="Times New Roman" w:cs="Times New Roman"/>
                <w:b w:val="0"/>
                <w:sz w:val="26"/>
                <w:szCs w:val="26"/>
                <w:bdr w:val="none" w:sz="0" w:space="0" w:color="auto" w:frame="1"/>
              </w:rPr>
              <w:tab/>
            </w: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</w:tc>
        <w:tc>
          <w:tcPr>
            <w:tcW w:w="2416" w:type="dxa"/>
            <w:vAlign w:val="center"/>
          </w:tcPr>
          <w:p w14:paraId="0DD8F143" w14:textId="77777777" w:rsidR="00A6669D" w:rsidRPr="00195C22" w:rsidRDefault="00A6669D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Style w:val="Strong"/>
                <w:rFonts w:ascii="Times New Roman" w:hAnsi="Times New Roman" w:cs="Times New Roman"/>
                <w:b w:val="0"/>
                <w:sz w:val="26"/>
                <w:szCs w:val="26"/>
                <w:bdr w:val="none" w:sz="0" w:space="0" w:color="auto" w:frame="1"/>
              </w:rPr>
              <w:t>D. 10</w:t>
            </w:r>
          </w:p>
        </w:tc>
      </w:tr>
    </w:tbl>
    <w:p w14:paraId="2A9F6706" w14:textId="77777777" w:rsidR="00B42AB8" w:rsidRPr="00195C22" w:rsidRDefault="00B42AB8" w:rsidP="007015A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 xml:space="preserve">Câu 9. </w:t>
      </w:r>
      <w:r w:rsidR="0053310B" w:rsidRPr="00195C22">
        <w:rPr>
          <w:rFonts w:ascii="Times New Roman" w:hAnsi="Times New Roman" w:cs="Times New Roman"/>
          <w:sz w:val="26"/>
          <w:szCs w:val="26"/>
        </w:rPr>
        <w:t>Khẳng định nào sau đây đúng:</w:t>
      </w:r>
    </w:p>
    <w:p w14:paraId="40400B2D" w14:textId="77777777" w:rsidR="0053310B" w:rsidRPr="00195C22" w:rsidRDefault="0053310B" w:rsidP="007015A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>A. Hai tia chung gốc thì đối nhau</w:t>
      </w:r>
      <w:r w:rsidR="00D651E5" w:rsidRPr="00195C22">
        <w:rPr>
          <w:rFonts w:ascii="Times New Roman" w:hAnsi="Times New Roman" w:cs="Times New Roman"/>
          <w:sz w:val="26"/>
          <w:szCs w:val="26"/>
        </w:rPr>
        <w:t>.</w:t>
      </w:r>
      <w:r w:rsidRPr="00195C22">
        <w:rPr>
          <w:rFonts w:ascii="Times New Roman" w:hAnsi="Times New Roman" w:cs="Times New Roman"/>
          <w:sz w:val="26"/>
          <w:szCs w:val="26"/>
        </w:rPr>
        <w:tab/>
      </w:r>
      <w:r w:rsidRPr="00195C22">
        <w:rPr>
          <w:rFonts w:ascii="Times New Roman" w:hAnsi="Times New Roman" w:cs="Times New Roman"/>
          <w:sz w:val="26"/>
          <w:szCs w:val="26"/>
        </w:rPr>
        <w:tab/>
      </w:r>
    </w:p>
    <w:p w14:paraId="73F98773" w14:textId="77777777" w:rsidR="0053310B" w:rsidRPr="00195C22" w:rsidRDefault="0053310B" w:rsidP="007015A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 xml:space="preserve">B. </w:t>
      </w:r>
      <w:r w:rsidR="00A6669D" w:rsidRPr="00195C22">
        <w:rPr>
          <w:rFonts w:ascii="Times New Roman" w:hAnsi="Times New Roman" w:cs="Times New Roman"/>
          <w:sz w:val="26"/>
          <w:szCs w:val="26"/>
        </w:rPr>
        <w:t>Không có đường thẳng nào</w:t>
      </w:r>
      <w:r w:rsidRPr="00195C22">
        <w:rPr>
          <w:rFonts w:ascii="Times New Roman" w:hAnsi="Times New Roman" w:cs="Times New Roman"/>
          <w:sz w:val="26"/>
          <w:szCs w:val="26"/>
        </w:rPr>
        <w:t xml:space="preserve"> đi qua hai điểm phân biệt</w:t>
      </w:r>
      <w:r w:rsidR="00A6669D" w:rsidRPr="00195C22">
        <w:rPr>
          <w:rFonts w:ascii="Times New Roman" w:hAnsi="Times New Roman" w:cs="Times New Roman"/>
          <w:sz w:val="26"/>
          <w:szCs w:val="26"/>
        </w:rPr>
        <w:t>.</w:t>
      </w:r>
    </w:p>
    <w:p w14:paraId="46CE3945" w14:textId="77777777" w:rsidR="0053310B" w:rsidRPr="00195C22" w:rsidRDefault="0053310B" w:rsidP="007015A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lastRenderedPageBreak/>
        <w:t>C. Đoạn thẳng AB là hình gồm hai điểm A và B</w:t>
      </w:r>
      <w:r w:rsidR="00D651E5" w:rsidRPr="00195C22">
        <w:rPr>
          <w:rFonts w:ascii="Times New Roman" w:hAnsi="Times New Roman" w:cs="Times New Roman"/>
          <w:sz w:val="26"/>
          <w:szCs w:val="26"/>
        </w:rPr>
        <w:t>.</w:t>
      </w:r>
      <w:r w:rsidRPr="00195C22">
        <w:rPr>
          <w:rFonts w:ascii="Times New Roman" w:hAnsi="Times New Roman" w:cs="Times New Roman"/>
          <w:sz w:val="26"/>
          <w:szCs w:val="26"/>
        </w:rPr>
        <w:tab/>
      </w:r>
    </w:p>
    <w:p w14:paraId="7077D485" w14:textId="77777777" w:rsidR="0053310B" w:rsidRPr="00195C22" w:rsidRDefault="0053310B" w:rsidP="007015A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>D. Nếu điểm M là trung điểm của đoạn thẳng AB thì MA = MB</w:t>
      </w:r>
      <w:r w:rsidR="00D651E5" w:rsidRPr="00195C22">
        <w:rPr>
          <w:rFonts w:ascii="Times New Roman" w:hAnsi="Times New Roman" w:cs="Times New Roman"/>
          <w:sz w:val="26"/>
          <w:szCs w:val="26"/>
        </w:rPr>
        <w:t>.</w:t>
      </w:r>
    </w:p>
    <w:p w14:paraId="4020E4F5" w14:textId="65E9024C" w:rsidR="00B42AB8" w:rsidRPr="00195C22" w:rsidRDefault="003D276B" w:rsidP="00146024">
      <w:pPr>
        <w:spacing w:before="240"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b/>
          <w:i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67C5E21C" wp14:editId="38E936D3">
                <wp:simplePos x="0" y="0"/>
                <wp:positionH relativeFrom="column">
                  <wp:posOffset>1494155</wp:posOffset>
                </wp:positionH>
                <wp:positionV relativeFrom="paragraph">
                  <wp:posOffset>6350</wp:posOffset>
                </wp:positionV>
                <wp:extent cx="2000250" cy="368935"/>
                <wp:effectExtent l="0" t="0" r="0" b="0"/>
                <wp:wrapNone/>
                <wp:docPr id="23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000250" cy="368935"/>
                          <a:chOff x="-153489" y="0"/>
                          <a:chExt cx="2686050" cy="378460"/>
                        </a:xfrm>
                      </wpg:grpSpPr>
                      <wps:wsp>
                        <wps:cNvPr id="24" name="Text Box 24"/>
                        <wps:cNvSpPr txBox="1"/>
                        <wps:spPr>
                          <a:xfrm>
                            <a:off x="19050" y="19050"/>
                            <a:ext cx="295275" cy="2952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09E8D8C6" w14:textId="77777777" w:rsidR="001E466C" w:rsidRPr="00B93A13" w:rsidRDefault="001E466C" w:rsidP="00B93A13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B93A13"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5" name="Group 25"/>
                        <wpg:cNvGrpSpPr/>
                        <wpg:grpSpPr>
                          <a:xfrm>
                            <a:off x="-153489" y="0"/>
                            <a:ext cx="2686050" cy="378460"/>
                            <a:chOff x="-153489" y="0"/>
                            <a:chExt cx="2686050" cy="378460"/>
                          </a:xfrm>
                        </wpg:grpSpPr>
                        <wpg:grpSp>
                          <wpg:cNvPr id="26" name="Group 26"/>
                          <wpg:cNvGrpSpPr/>
                          <wpg:grpSpPr>
                            <a:xfrm>
                              <a:off x="-153489" y="0"/>
                              <a:ext cx="2686050" cy="378460"/>
                              <a:chOff x="-153489" y="0"/>
                              <a:chExt cx="2686050" cy="378460"/>
                            </a:xfrm>
                          </wpg:grpSpPr>
                          <wpg:grpSp>
                            <wpg:cNvPr id="27" name="Group 27"/>
                            <wpg:cNvGrpSpPr/>
                            <wpg:grpSpPr>
                              <a:xfrm>
                                <a:off x="-153489" y="323850"/>
                                <a:ext cx="2686050" cy="54610"/>
                                <a:chOff x="-153489" y="0"/>
                                <a:chExt cx="2686050" cy="54610"/>
                              </a:xfrm>
                            </wpg:grpSpPr>
                            <wpg:grpSp>
                              <wpg:cNvPr id="28" name="Group 28"/>
                              <wpg:cNvGrpSpPr/>
                              <wpg:grpSpPr>
                                <a:xfrm>
                                  <a:off x="-153489" y="0"/>
                                  <a:ext cx="2686050" cy="54610"/>
                                  <a:chOff x="-153489" y="0"/>
                                  <a:chExt cx="2686050" cy="54610"/>
                                </a:xfrm>
                              </wpg:grpSpPr>
                              <wps:wsp>
                                <wps:cNvPr id="29" name="Oval 29"/>
                                <wps:cNvSpPr/>
                                <wps:spPr>
                                  <a:xfrm flipH="1">
                                    <a:off x="1181100" y="0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30" name="Group 30"/>
                                <wpg:cNvGrpSpPr/>
                                <wpg:grpSpPr>
                                  <a:xfrm>
                                    <a:off x="-153489" y="9525"/>
                                    <a:ext cx="2686050" cy="45085"/>
                                    <a:chOff x="-153489" y="0"/>
                                    <a:chExt cx="2686050" cy="45085"/>
                                  </a:xfrm>
                                </wpg:grpSpPr>
                                <wps:wsp>
                                  <wps:cNvPr id="31" name="Straight Connector 31"/>
                                  <wps:cNvCnPr/>
                                  <wps:spPr>
                                    <a:xfrm>
                                      <a:off x="-153489" y="19050"/>
                                      <a:ext cx="268605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2" name="Oval 32"/>
                                  <wps:cNvSpPr/>
                                  <wps:spPr>
                                    <a:xfrm flipH="1">
                                      <a:off x="2009775" y="0"/>
                                      <a:ext cx="45085" cy="4508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33" name="Oval 33"/>
                              <wps:cNvSpPr/>
                              <wps:spPr>
                                <a:xfrm flipH="1">
                                  <a:off x="152400" y="0"/>
                                  <a:ext cx="45085" cy="450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" name="Text Box 34"/>
                            <wps:cNvSpPr txBox="1"/>
                            <wps:spPr>
                              <a:xfrm>
                                <a:off x="1885950" y="0"/>
                                <a:ext cx="2952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14:paraId="1BA519CA" w14:textId="77777777" w:rsidR="001E466C" w:rsidRPr="00B93A13" w:rsidRDefault="001E466C" w:rsidP="00B93A13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B93A13">
                                    <w:rPr>
                                      <w:rFonts w:ascii="Times New Roman" w:hAnsi="Times New Roman" w:cs="Times New Roman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5" name="Text Box 35"/>
                          <wps:cNvSpPr txBox="1"/>
                          <wps:spPr>
                            <a:xfrm>
                              <a:off x="1076325" y="19050"/>
                              <a:ext cx="295275" cy="29527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txbx>
                            <w:txbxContent>
                              <w:p w14:paraId="1E3BAE38" w14:textId="77777777" w:rsidR="001E466C" w:rsidRPr="00B93A13" w:rsidRDefault="001E466C" w:rsidP="00B93A13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 w:rsidRPr="00B93A13">
                                  <w:rPr>
                                    <w:rFonts w:ascii="Times New Roman" w:hAnsi="Times New Roman" w:cs="Times New Roman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7C5E21C" id="Group 14" o:spid="_x0000_s1028" style="position:absolute;margin-left:117.65pt;margin-top:.5pt;width:157.5pt;height:29.05pt;z-index:251665408;mso-width-relative:margin;mso-height-relative:margin" coordorigin="-1534" coordsize="26860,37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4" o:spid="_x0000_s1029" type="#_x0000_t202" style="position:absolute;left:190;top:190;width:2953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" fillcolor="white [3201]" strokecolor="white [3212]" strokeweight=".5pt">
                  <v:textbox>
                    <w:txbxContent>
                      <w:p w14:paraId="09E8D8C6" w14:textId="77777777" w:rsidR="001E466C" w:rsidRPr="00B93A13" w:rsidRDefault="001E466C" w:rsidP="00B93A13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B93A13">
                          <w:rPr>
                            <w:rFonts w:ascii="Times New Roman" w:hAnsi="Times New Roman" w:cs="Times New Roman"/>
                          </w:rPr>
                          <w:t>A</w:t>
                        </w:r>
                      </w:p>
                    </w:txbxContent>
                  </v:textbox>
                </v:shape>
                <v:group id="Group 25" o:spid="_x0000_s1030" style="position:absolute;left:-1534;width:26859;height:3784" coordorigin="-1534" coordsize="26860,37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<v:group id="Group 26" o:spid="_x0000_s1031" style="position:absolute;left:-1534;width:26859;height:3784" coordorigin="-1534" coordsize="26860,37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<v:group id="Group 27" o:spid="_x0000_s1032" style="position:absolute;left:-1534;top:3238;width:26859;height:546" coordorigin="-1534" coordsize="26860,5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<v:group id="Group 28" o:spid="_x0000_s1033" style="position:absolute;left:-1534;width:26859;height:546" coordorigin="-1534" coordsize="26860,5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    <v:oval id="Oval 29" o:spid="_x0000_s1034" style="position:absolute;left:11811;width:450;height:45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" fillcolor="black [3213]" strokecolor="#1f4d78 [1604]" strokeweight="1pt">
                          <v:stroke joinstyle="miter"/>
                        </v:oval>
                        <v:group id="Group 30" o:spid="_x0000_s1035" style="position:absolute;left:-1534;top:95;width:26859;height:451" coordorigin="-1534" coordsize="26860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      <v:line id="Straight Connector 31" o:spid="_x0000_s1036" style="position:absolute;visibility:visible;mso-wrap-style:square" from="-1534,190" to="25325,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" strokecolor="black [3200]" strokeweight=".5pt">
                            <v:stroke joinstyle="miter"/>
                          </v:line>
                          <v:oval id="Oval 32" o:spid="_x0000_s1037" style="position:absolute;left:20097;width:451;height:45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" fillcolor="black [3213]" strokecolor="#1f4d78 [1604]" strokeweight="1pt">
                            <v:stroke joinstyle="miter"/>
                          </v:oval>
                        </v:group>
                      </v:group>
                      <v:oval id="Oval 33" o:spid="_x0000_s1038" style="position:absolute;left:1524;width:450;height:45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" fillcolor="black [3213]" strokecolor="#1f4d78 [1604]" strokeweight="1pt">
                        <v:stroke joinstyle="miter"/>
                      </v:oval>
                    </v:group>
                    <v:shape id="Text Box 34" o:spid="_x0000_s1039" type="#_x0000_t202" style="position:absolute;left:18859;width:295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" fillcolor="white [3201]" strokecolor="white [3212]" strokeweight=".5pt">
                      <v:textbox>
                        <w:txbxContent>
                          <w:p w14:paraId="1BA519CA" w14:textId="77777777" w:rsidR="001E466C" w:rsidRPr="00B93A13" w:rsidRDefault="001E466C" w:rsidP="00B93A13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93A13">
                              <w:rPr>
                                <w:rFonts w:ascii="Times New Roman" w:hAnsi="Times New Roman" w:cs="Times New Roman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shape id="Text Box 35" o:spid="_x0000_s1040" type="#_x0000_t202" style="position:absolute;left:10763;top:190;width:2953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" fillcolor="white [3201]" strokecolor="white [3212]" strokeweight=".5pt">
                    <v:textbox>
                      <w:txbxContent>
                        <w:p w14:paraId="1E3BAE38" w14:textId="77777777" w:rsidR="001E466C" w:rsidRPr="00B93A13" w:rsidRDefault="001E466C" w:rsidP="00B93A13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 w:rsidRPr="00B93A13">
                            <w:rPr>
                              <w:rFonts w:ascii="Times New Roman" w:hAnsi="Times New Roman" w:cs="Times New Roman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B42AB8" w:rsidRPr="00195C22">
        <w:rPr>
          <w:rFonts w:ascii="Times New Roman" w:hAnsi="Times New Roman" w:cs="Times New Roman"/>
          <w:sz w:val="26"/>
          <w:szCs w:val="26"/>
        </w:rPr>
        <w:t xml:space="preserve">Câu 10. </w:t>
      </w:r>
      <w:r w:rsidR="00B93A13" w:rsidRPr="00195C22">
        <w:rPr>
          <w:rFonts w:ascii="Times New Roman" w:hAnsi="Times New Roman" w:cs="Times New Roman"/>
          <w:sz w:val="26"/>
          <w:szCs w:val="26"/>
        </w:rPr>
        <w:t>Cho hình vẽ</w:t>
      </w:r>
      <w:r w:rsidR="006E3F1C" w:rsidRPr="00195C22">
        <w:rPr>
          <w:rFonts w:ascii="Times New Roman" w:hAnsi="Times New Roman" w:cs="Times New Roman"/>
          <w:sz w:val="26"/>
          <w:szCs w:val="26"/>
        </w:rPr>
        <w:t>:</w:t>
      </w:r>
    </w:p>
    <w:p w14:paraId="48FC618C" w14:textId="77777777" w:rsidR="006E3F1C" w:rsidRPr="00195C22" w:rsidRDefault="006E3F1C" w:rsidP="006E3F1C">
      <w:pPr>
        <w:spacing w:before="120" w:after="0" w:line="240" w:lineRule="auto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>Chọn khẳng định đúng:</w:t>
      </w:r>
    </w:p>
    <w:p w14:paraId="153709D5" w14:textId="77777777" w:rsidR="00B93A13" w:rsidRPr="00195C22" w:rsidRDefault="00B93A13" w:rsidP="007015A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>A. Hai tia BA và BC đối nhau</w:t>
      </w:r>
      <w:r w:rsidR="00D651E5" w:rsidRPr="00195C22">
        <w:rPr>
          <w:rFonts w:ascii="Times New Roman" w:hAnsi="Times New Roman" w:cs="Times New Roman"/>
          <w:sz w:val="26"/>
          <w:szCs w:val="26"/>
        </w:rPr>
        <w:t>.</w:t>
      </w:r>
      <w:r w:rsidRPr="00195C22">
        <w:rPr>
          <w:rFonts w:ascii="Times New Roman" w:hAnsi="Times New Roman" w:cs="Times New Roman"/>
          <w:sz w:val="26"/>
          <w:szCs w:val="26"/>
        </w:rPr>
        <w:tab/>
      </w:r>
      <w:r w:rsidRPr="00195C22">
        <w:rPr>
          <w:rFonts w:ascii="Times New Roman" w:hAnsi="Times New Roman" w:cs="Times New Roman"/>
          <w:sz w:val="26"/>
          <w:szCs w:val="26"/>
        </w:rPr>
        <w:tab/>
      </w:r>
      <w:r w:rsidRPr="00195C22">
        <w:rPr>
          <w:rFonts w:ascii="Times New Roman" w:hAnsi="Times New Roman" w:cs="Times New Roman"/>
          <w:sz w:val="26"/>
          <w:szCs w:val="26"/>
        </w:rPr>
        <w:tab/>
        <w:t>B. Hai tia AB và CB đối nhau</w:t>
      </w:r>
      <w:r w:rsidR="00D651E5" w:rsidRPr="00195C22">
        <w:rPr>
          <w:rFonts w:ascii="Times New Roman" w:hAnsi="Times New Roman" w:cs="Times New Roman"/>
          <w:sz w:val="26"/>
          <w:szCs w:val="26"/>
        </w:rPr>
        <w:t>.</w:t>
      </w:r>
    </w:p>
    <w:p w14:paraId="7B80FF46" w14:textId="77777777" w:rsidR="00B93A13" w:rsidRPr="00195C22" w:rsidRDefault="00B93A13" w:rsidP="007015A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>C. Hai tia BA và BC trùng nhau</w:t>
      </w:r>
      <w:r w:rsidR="00D651E5" w:rsidRPr="00195C22">
        <w:rPr>
          <w:rFonts w:ascii="Times New Roman" w:hAnsi="Times New Roman" w:cs="Times New Roman"/>
          <w:sz w:val="26"/>
          <w:szCs w:val="26"/>
        </w:rPr>
        <w:t>.</w:t>
      </w:r>
      <w:r w:rsidRPr="00195C22">
        <w:rPr>
          <w:rFonts w:ascii="Times New Roman" w:hAnsi="Times New Roman" w:cs="Times New Roman"/>
          <w:sz w:val="26"/>
          <w:szCs w:val="26"/>
        </w:rPr>
        <w:tab/>
      </w:r>
      <w:r w:rsidRPr="00195C22">
        <w:rPr>
          <w:rFonts w:ascii="Times New Roman" w:hAnsi="Times New Roman" w:cs="Times New Roman"/>
          <w:sz w:val="26"/>
          <w:szCs w:val="26"/>
        </w:rPr>
        <w:tab/>
      </w:r>
      <w:r w:rsidRPr="00195C22">
        <w:rPr>
          <w:rFonts w:ascii="Times New Roman" w:hAnsi="Times New Roman" w:cs="Times New Roman"/>
          <w:sz w:val="26"/>
          <w:szCs w:val="26"/>
        </w:rPr>
        <w:tab/>
        <w:t>D. Hai tia AB và BC trùng nhau</w:t>
      </w:r>
      <w:r w:rsidR="00D651E5" w:rsidRPr="00195C22">
        <w:rPr>
          <w:rFonts w:ascii="Times New Roman" w:hAnsi="Times New Roman" w:cs="Times New Roman"/>
          <w:sz w:val="26"/>
          <w:szCs w:val="26"/>
        </w:rPr>
        <w:t>.</w:t>
      </w:r>
    </w:p>
    <w:p w14:paraId="1ECE2AE6" w14:textId="77777777" w:rsidR="00A34EE5" w:rsidRPr="00195C22" w:rsidRDefault="00A34EE5" w:rsidP="007015A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 xml:space="preserve">Câu 11. Cho đoạn thẳng AB. Gọi M là trung điểm của đoạn thẳng AB. </w:t>
      </w:r>
      <w:r w:rsidR="00D651E5" w:rsidRPr="00195C22">
        <w:rPr>
          <w:rFonts w:ascii="Times New Roman" w:hAnsi="Times New Roman" w:cs="Times New Roman"/>
          <w:sz w:val="26"/>
          <w:szCs w:val="26"/>
        </w:rPr>
        <w:t>Nếu</w:t>
      </w:r>
      <w:r w:rsidRPr="00195C22">
        <w:rPr>
          <w:rFonts w:ascii="Times New Roman" w:hAnsi="Times New Roman" w:cs="Times New Roman"/>
          <w:sz w:val="26"/>
          <w:szCs w:val="26"/>
        </w:rPr>
        <w:t xml:space="preserve"> MB = 5cm thì AB bằ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5"/>
        <w:gridCol w:w="2506"/>
        <w:gridCol w:w="2505"/>
        <w:gridCol w:w="2391"/>
      </w:tblGrid>
      <w:tr w:rsidR="00D651E5" w:rsidRPr="00195C22" w14:paraId="50FCF12A" w14:textId="77777777" w:rsidTr="00176624">
        <w:tc>
          <w:tcPr>
            <w:tcW w:w="2530" w:type="dxa"/>
            <w:vAlign w:val="center"/>
          </w:tcPr>
          <w:p w14:paraId="665086CE" w14:textId="77777777" w:rsidR="00D651E5" w:rsidRPr="00195C22" w:rsidRDefault="00D651E5" w:rsidP="007015AD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6"/>
                <w:szCs w:val="26"/>
              </w:rPr>
            </w:pPr>
            <w:r w:rsidRPr="00195C22">
              <w:rPr>
                <w:sz w:val="26"/>
                <w:szCs w:val="26"/>
              </w:rPr>
              <w:t>A. 5cm</w:t>
            </w:r>
            <w:r w:rsidRPr="00195C22">
              <w:rPr>
                <w:sz w:val="26"/>
                <w:szCs w:val="26"/>
              </w:rPr>
              <w:tab/>
            </w:r>
          </w:p>
        </w:tc>
        <w:tc>
          <w:tcPr>
            <w:tcW w:w="2531" w:type="dxa"/>
            <w:vAlign w:val="center"/>
          </w:tcPr>
          <w:p w14:paraId="3A507117" w14:textId="77777777" w:rsidR="00D651E5" w:rsidRPr="00195C22" w:rsidRDefault="00D651E5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B. 2,5cm</w:t>
            </w:r>
          </w:p>
        </w:tc>
        <w:tc>
          <w:tcPr>
            <w:tcW w:w="2531" w:type="dxa"/>
            <w:vAlign w:val="center"/>
          </w:tcPr>
          <w:p w14:paraId="3B0F5A8B" w14:textId="77777777" w:rsidR="00D651E5" w:rsidRPr="00195C22" w:rsidRDefault="00D651E5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C. 10cm</w:t>
            </w: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</w:tc>
        <w:tc>
          <w:tcPr>
            <w:tcW w:w="2416" w:type="dxa"/>
            <w:vAlign w:val="center"/>
          </w:tcPr>
          <w:p w14:paraId="57116282" w14:textId="77777777" w:rsidR="00D651E5" w:rsidRPr="00195C22" w:rsidRDefault="00D651E5" w:rsidP="007015A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D. Kết quả khác.</w:t>
            </w:r>
          </w:p>
        </w:tc>
      </w:tr>
    </w:tbl>
    <w:p w14:paraId="12BCAD3B" w14:textId="77777777" w:rsidR="00BC633A" w:rsidRPr="00195C22" w:rsidRDefault="00BC633A" w:rsidP="007015A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>Câu 1</w:t>
      </w:r>
      <w:r w:rsidR="00A34EE5" w:rsidRPr="00195C22">
        <w:rPr>
          <w:rFonts w:ascii="Times New Roman" w:hAnsi="Times New Roman" w:cs="Times New Roman"/>
          <w:sz w:val="26"/>
          <w:szCs w:val="26"/>
        </w:rPr>
        <w:t>2</w:t>
      </w:r>
      <w:r w:rsidRPr="00195C22">
        <w:rPr>
          <w:rFonts w:ascii="Times New Roman" w:hAnsi="Times New Roman" w:cs="Times New Roman"/>
          <w:sz w:val="26"/>
          <w:szCs w:val="26"/>
        </w:rPr>
        <w:t>. Khẳng định nào sau đây là sai ?</w:t>
      </w:r>
    </w:p>
    <w:p w14:paraId="6B4E6328" w14:textId="77777777" w:rsidR="00BC633A" w:rsidRPr="00195C22" w:rsidRDefault="00BC633A" w:rsidP="007015A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>A. Góc nhọn nhỏ hơn góc vuông</w:t>
      </w:r>
      <w:r w:rsidR="000E08E8" w:rsidRPr="00195C22">
        <w:rPr>
          <w:rFonts w:ascii="Times New Roman" w:hAnsi="Times New Roman" w:cs="Times New Roman"/>
          <w:sz w:val="26"/>
          <w:szCs w:val="26"/>
        </w:rPr>
        <w:t>.</w:t>
      </w:r>
      <w:r w:rsidRPr="00195C22">
        <w:rPr>
          <w:rFonts w:ascii="Times New Roman" w:hAnsi="Times New Roman" w:cs="Times New Roman"/>
          <w:sz w:val="26"/>
          <w:szCs w:val="26"/>
        </w:rPr>
        <w:tab/>
      </w:r>
      <w:r w:rsidRPr="00195C22">
        <w:rPr>
          <w:rFonts w:ascii="Times New Roman" w:hAnsi="Times New Roman" w:cs="Times New Roman"/>
          <w:sz w:val="26"/>
          <w:szCs w:val="26"/>
        </w:rPr>
        <w:tab/>
      </w:r>
      <w:r w:rsidRPr="00195C22">
        <w:rPr>
          <w:rFonts w:ascii="Times New Roman" w:hAnsi="Times New Roman" w:cs="Times New Roman"/>
          <w:sz w:val="26"/>
          <w:szCs w:val="26"/>
        </w:rPr>
        <w:tab/>
      </w:r>
      <w:r w:rsidRPr="00195C22">
        <w:rPr>
          <w:rFonts w:ascii="Times New Roman" w:hAnsi="Times New Roman" w:cs="Times New Roman"/>
          <w:sz w:val="26"/>
          <w:szCs w:val="26"/>
        </w:rPr>
        <w:tab/>
        <w:t xml:space="preserve"> B. Góc tù lớn hơn góc nhọn</w:t>
      </w:r>
      <w:r w:rsidR="000E08E8" w:rsidRPr="00195C22">
        <w:rPr>
          <w:rFonts w:ascii="Times New Roman" w:hAnsi="Times New Roman" w:cs="Times New Roman"/>
          <w:sz w:val="26"/>
          <w:szCs w:val="26"/>
        </w:rPr>
        <w:t>.</w:t>
      </w:r>
    </w:p>
    <w:p w14:paraId="393EF49C" w14:textId="77777777" w:rsidR="008734F0" w:rsidRPr="00195C22" w:rsidRDefault="00BC633A" w:rsidP="007015A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>C. Góc tù nhỏ hơn góc bẹ</w:t>
      </w:r>
      <w:r w:rsidR="000E08E8" w:rsidRPr="00195C22">
        <w:rPr>
          <w:rFonts w:ascii="Times New Roman" w:hAnsi="Times New Roman" w:cs="Times New Roman"/>
          <w:sz w:val="26"/>
          <w:szCs w:val="26"/>
        </w:rPr>
        <w:t>t.</w:t>
      </w:r>
      <w:r w:rsidRPr="00195C22">
        <w:rPr>
          <w:rFonts w:ascii="Times New Roman" w:hAnsi="Times New Roman" w:cs="Times New Roman"/>
          <w:sz w:val="26"/>
          <w:szCs w:val="26"/>
        </w:rPr>
        <w:tab/>
      </w:r>
      <w:r w:rsidRPr="00195C22">
        <w:rPr>
          <w:rFonts w:ascii="Times New Roman" w:hAnsi="Times New Roman" w:cs="Times New Roman"/>
          <w:sz w:val="26"/>
          <w:szCs w:val="26"/>
        </w:rPr>
        <w:tab/>
      </w:r>
      <w:r w:rsidRPr="00195C22">
        <w:rPr>
          <w:rFonts w:ascii="Times New Roman" w:hAnsi="Times New Roman" w:cs="Times New Roman"/>
          <w:sz w:val="26"/>
          <w:szCs w:val="26"/>
        </w:rPr>
        <w:tab/>
      </w:r>
      <w:r w:rsidRPr="00195C22">
        <w:rPr>
          <w:rFonts w:ascii="Times New Roman" w:hAnsi="Times New Roman" w:cs="Times New Roman"/>
          <w:sz w:val="26"/>
          <w:szCs w:val="26"/>
        </w:rPr>
        <w:tab/>
      </w:r>
      <w:r w:rsidRPr="00195C22">
        <w:rPr>
          <w:rFonts w:ascii="Times New Roman" w:hAnsi="Times New Roman" w:cs="Times New Roman"/>
          <w:sz w:val="26"/>
          <w:szCs w:val="26"/>
        </w:rPr>
        <w:tab/>
        <w:t>D. Góc vuông là góc lớn nhất</w:t>
      </w:r>
      <w:r w:rsidR="000E08E8" w:rsidRPr="00195C22">
        <w:rPr>
          <w:rFonts w:ascii="Times New Roman" w:hAnsi="Times New Roman" w:cs="Times New Roman"/>
          <w:sz w:val="26"/>
          <w:szCs w:val="26"/>
        </w:rPr>
        <w:t>.</w:t>
      </w:r>
    </w:p>
    <w:p w14:paraId="3F3AE0E9" w14:textId="77777777" w:rsidR="00F209A4" w:rsidRPr="00195C22" w:rsidRDefault="00F209A4" w:rsidP="007015AD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195C22">
        <w:rPr>
          <w:rFonts w:ascii="Times New Roman" w:hAnsi="Times New Roman" w:cs="Times New Roman"/>
          <w:b/>
          <w:sz w:val="26"/>
          <w:szCs w:val="26"/>
          <w:u w:val="single"/>
        </w:rPr>
        <w:t>Phần II</w:t>
      </w:r>
      <w:r w:rsidRPr="00195C22">
        <w:rPr>
          <w:rFonts w:ascii="Times New Roman" w:hAnsi="Times New Roman" w:cs="Times New Roman"/>
          <w:b/>
          <w:sz w:val="26"/>
          <w:szCs w:val="26"/>
        </w:rPr>
        <w:t>. Tự luận (7</w:t>
      </w:r>
      <w:r w:rsidR="006433A0" w:rsidRPr="00195C22">
        <w:rPr>
          <w:rFonts w:ascii="Times New Roman" w:hAnsi="Times New Roman" w:cs="Times New Roman"/>
          <w:b/>
          <w:sz w:val="26"/>
          <w:szCs w:val="26"/>
        </w:rPr>
        <w:t>,0</w:t>
      </w:r>
      <w:r w:rsidRPr="00195C22">
        <w:rPr>
          <w:rFonts w:ascii="Times New Roman" w:hAnsi="Times New Roman" w:cs="Times New Roman"/>
          <w:b/>
          <w:sz w:val="26"/>
          <w:szCs w:val="26"/>
        </w:rPr>
        <w:t xml:space="preserve"> điểm)</w:t>
      </w:r>
    </w:p>
    <w:p w14:paraId="50D3151F" w14:textId="77777777" w:rsidR="00BD1943" w:rsidRPr="00195C22" w:rsidRDefault="00BD1943" w:rsidP="007015AD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195C22">
        <w:rPr>
          <w:rFonts w:ascii="Times New Roman" w:hAnsi="Times New Roman" w:cs="Times New Roman"/>
          <w:b/>
          <w:sz w:val="26"/>
          <w:szCs w:val="26"/>
          <w:u w:val="single"/>
        </w:rPr>
        <w:t>Bài 1</w:t>
      </w:r>
      <w:r w:rsidR="006433A0" w:rsidRPr="00195C22">
        <w:rPr>
          <w:rFonts w:ascii="Times New Roman" w:hAnsi="Times New Roman" w:cs="Times New Roman"/>
          <w:b/>
          <w:sz w:val="26"/>
          <w:szCs w:val="26"/>
        </w:rPr>
        <w:t>:</w:t>
      </w:r>
      <w:r w:rsidRPr="00195C22">
        <w:rPr>
          <w:rFonts w:ascii="Times New Roman" w:hAnsi="Times New Roman" w:cs="Times New Roman"/>
          <w:i/>
          <w:sz w:val="26"/>
          <w:szCs w:val="26"/>
        </w:rPr>
        <w:t>(2</w:t>
      </w:r>
      <w:r w:rsidR="00840D28" w:rsidRPr="00195C22">
        <w:rPr>
          <w:rFonts w:ascii="Times New Roman" w:hAnsi="Times New Roman" w:cs="Times New Roman"/>
          <w:i/>
          <w:sz w:val="26"/>
          <w:szCs w:val="26"/>
        </w:rPr>
        <w:t>,0</w:t>
      </w:r>
      <w:r w:rsidRPr="00195C22">
        <w:rPr>
          <w:rFonts w:ascii="Times New Roman" w:hAnsi="Times New Roman" w:cs="Times New Roman"/>
          <w:i/>
          <w:sz w:val="26"/>
          <w:szCs w:val="26"/>
        </w:rPr>
        <w:t xml:space="preserve"> điểm)</w:t>
      </w:r>
    </w:p>
    <w:p w14:paraId="4CDE353B" w14:textId="538B8158" w:rsidR="00BD1943" w:rsidRPr="00195C22" w:rsidRDefault="00176624" w:rsidP="007015AD">
      <w:pPr>
        <w:tabs>
          <w:tab w:val="left" w:pos="27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ab/>
      </w:r>
      <w:r w:rsidR="00BD1943" w:rsidRPr="00195C22">
        <w:rPr>
          <w:rFonts w:ascii="Times New Roman" w:hAnsi="Times New Roman" w:cs="Times New Roman"/>
          <w:sz w:val="26"/>
          <w:szCs w:val="26"/>
        </w:rPr>
        <w:t>1. Thực hiện phép tính bằng cách hợp lí</w:t>
      </w:r>
      <w:r w:rsidR="003D276B">
        <w:rPr>
          <w:rFonts w:ascii="Times New Roman" w:hAnsi="Times New Roman" w:cs="Times New Roman"/>
          <w:sz w:val="26"/>
          <w:szCs w:val="26"/>
        </w:rPr>
        <w:t xml:space="preserve"> </w:t>
      </w:r>
      <w:r w:rsidR="00F9466B" w:rsidRPr="00F9466B">
        <w:rPr>
          <w:rFonts w:ascii="Times New Roman" w:hAnsi="Times New Roman" w:cs="Times New Roman"/>
          <w:i/>
          <w:sz w:val="26"/>
          <w:szCs w:val="26"/>
        </w:rPr>
        <w:t>(nếu có thể)</w:t>
      </w:r>
      <w:r w:rsidR="006433A0" w:rsidRPr="00F9466B">
        <w:rPr>
          <w:rFonts w:ascii="Times New Roman" w:hAnsi="Times New Roman" w:cs="Times New Roman"/>
          <w:i/>
          <w:sz w:val="26"/>
          <w:szCs w:val="26"/>
        </w:rPr>
        <w:t>:</w:t>
      </w:r>
    </w:p>
    <w:p w14:paraId="03ACF2A7" w14:textId="77777777" w:rsidR="00BD1943" w:rsidRPr="00195C22" w:rsidRDefault="00176624" w:rsidP="007015AD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ab/>
      </w:r>
      <w:r w:rsidR="00F209A4" w:rsidRPr="00195C22">
        <w:rPr>
          <w:rFonts w:ascii="Times New Roman" w:hAnsi="Times New Roman" w:cs="Times New Roman"/>
          <w:sz w:val="26"/>
          <w:szCs w:val="26"/>
        </w:rPr>
        <w:t xml:space="preserve">a) </w:t>
      </w:r>
      <w:r w:rsidR="0003296B" w:rsidRPr="00195C22">
        <w:rPr>
          <w:rFonts w:ascii="Times New Roman" w:eastAsia="Times New Roman" w:hAnsi="Times New Roman" w:cs="Times New Roman"/>
          <w:position w:val="-28"/>
          <w:sz w:val="26"/>
          <w:szCs w:val="26"/>
          <w:lang w:eastAsia="vi-VN"/>
        </w:rPr>
        <w:object w:dxaOrig="2760" w:dyaOrig="680" w14:anchorId="2D80439C">
          <v:shape id="_x0000_i1036" type="#_x0000_t75" style="width:138pt;height:33.75pt" o:ole="">
            <v:imagedata r:id="rId31" o:title=""/>
          </v:shape>
          <o:OLEObject Type="Embed" ProgID="Equation.DSMT4" ShapeID="_x0000_i1036" DrawAspect="Content" ObjectID="_1786673283" r:id="rId32"/>
        </w:object>
      </w:r>
      <w:r w:rsidR="0003296B" w:rsidRPr="00195C22">
        <w:rPr>
          <w:rFonts w:ascii="Times New Roman" w:eastAsia="Times New Roman" w:hAnsi="Times New Roman" w:cs="Times New Roman"/>
          <w:sz w:val="26"/>
          <w:szCs w:val="26"/>
          <w:lang w:eastAsia="vi-VN"/>
        </w:rPr>
        <w:tab/>
      </w:r>
      <w:r w:rsidR="0003296B" w:rsidRPr="00195C22">
        <w:rPr>
          <w:rFonts w:ascii="Times New Roman" w:eastAsia="Times New Roman" w:hAnsi="Times New Roman" w:cs="Times New Roman"/>
          <w:sz w:val="26"/>
          <w:szCs w:val="26"/>
          <w:lang w:eastAsia="vi-VN"/>
        </w:rPr>
        <w:tab/>
      </w:r>
      <w:r w:rsidR="0003296B" w:rsidRPr="00195C22">
        <w:rPr>
          <w:rFonts w:ascii="Times New Roman" w:eastAsia="Times New Roman" w:hAnsi="Times New Roman" w:cs="Times New Roman"/>
          <w:sz w:val="26"/>
          <w:szCs w:val="26"/>
          <w:lang w:eastAsia="vi-VN"/>
        </w:rPr>
        <w:tab/>
        <w:t xml:space="preserve">b) </w:t>
      </w:r>
      <w:r w:rsidR="0020020F" w:rsidRPr="00195C22">
        <w:rPr>
          <w:rFonts w:ascii="Times New Roman" w:hAnsi="Times New Roman" w:cs="Times New Roman"/>
          <w:position w:val="-24"/>
          <w:sz w:val="26"/>
          <w:szCs w:val="26"/>
        </w:rPr>
        <w:object w:dxaOrig="2040" w:dyaOrig="620" w14:anchorId="2CAE7FAE">
          <v:shape id="_x0000_i1037" type="#_x0000_t75" style="width:102pt;height:30.75pt" o:ole="">
            <v:imagedata r:id="rId33" o:title=""/>
          </v:shape>
          <o:OLEObject Type="Embed" ProgID="Equation.DSMT4" ShapeID="_x0000_i1037" DrawAspect="Content" ObjectID="_1786673284" r:id="rId34"/>
        </w:object>
      </w:r>
    </w:p>
    <w:p w14:paraId="1CE59875" w14:textId="77777777" w:rsidR="00BD1943" w:rsidRPr="00195C22" w:rsidRDefault="00176624" w:rsidP="007015AD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ab/>
        <w:t xml:space="preserve">2. </w:t>
      </w:r>
      <w:r w:rsidR="00BD1943" w:rsidRPr="00195C22">
        <w:rPr>
          <w:rFonts w:ascii="Times New Roman" w:hAnsi="Times New Roman" w:cs="Times New Roman"/>
          <w:sz w:val="26"/>
          <w:szCs w:val="26"/>
        </w:rPr>
        <w:t>Tìm x biết</w:t>
      </w:r>
      <w:r w:rsidRPr="00195C22">
        <w:rPr>
          <w:rFonts w:ascii="Times New Roman" w:hAnsi="Times New Roman" w:cs="Times New Roman"/>
          <w:sz w:val="26"/>
          <w:szCs w:val="26"/>
        </w:rPr>
        <w:t>:</w:t>
      </w:r>
    </w:p>
    <w:p w14:paraId="2F16854A" w14:textId="77777777" w:rsidR="00BD1943" w:rsidRPr="00195C22" w:rsidRDefault="00176624" w:rsidP="007015AD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ab/>
      </w:r>
      <w:r w:rsidR="00BD1943" w:rsidRPr="00195C22">
        <w:rPr>
          <w:rFonts w:ascii="Times New Roman" w:hAnsi="Times New Roman" w:cs="Times New Roman"/>
          <w:sz w:val="26"/>
          <w:szCs w:val="26"/>
        </w:rPr>
        <w:t xml:space="preserve">a) </w:t>
      </w:r>
      <w:r w:rsidR="00D4406D" w:rsidRPr="00195C22">
        <w:rPr>
          <w:rFonts w:ascii="Times New Roman" w:hAnsi="Times New Roman" w:cs="Times New Roman"/>
          <w:position w:val="-10"/>
          <w:sz w:val="26"/>
          <w:szCs w:val="26"/>
        </w:rPr>
        <w:object w:dxaOrig="2320" w:dyaOrig="320" w14:anchorId="3D64FF0B">
          <v:shape id="_x0000_i1038" type="#_x0000_t75" style="width:114.75pt;height:16.5pt" o:ole="">
            <v:imagedata r:id="rId35" o:title=""/>
          </v:shape>
          <o:OLEObject Type="Embed" ProgID="Equation.DSMT4" ShapeID="_x0000_i1038" DrawAspect="Content" ObjectID="_1786673285" r:id="rId36"/>
        </w:object>
      </w:r>
      <w:r w:rsidR="00840D28" w:rsidRPr="00195C22">
        <w:rPr>
          <w:rFonts w:ascii="Times New Roman" w:hAnsi="Times New Roman" w:cs="Times New Roman"/>
          <w:sz w:val="26"/>
          <w:szCs w:val="26"/>
        </w:rPr>
        <w:tab/>
      </w:r>
      <w:r w:rsidR="00840D28" w:rsidRPr="00195C22">
        <w:rPr>
          <w:rFonts w:ascii="Times New Roman" w:hAnsi="Times New Roman" w:cs="Times New Roman"/>
          <w:sz w:val="26"/>
          <w:szCs w:val="26"/>
        </w:rPr>
        <w:tab/>
      </w:r>
      <w:r w:rsidR="00840D28" w:rsidRPr="00195C22">
        <w:rPr>
          <w:rFonts w:ascii="Times New Roman" w:hAnsi="Times New Roman" w:cs="Times New Roman"/>
          <w:sz w:val="26"/>
          <w:szCs w:val="26"/>
        </w:rPr>
        <w:tab/>
      </w:r>
      <w:r w:rsidR="00840D28" w:rsidRPr="00195C22">
        <w:rPr>
          <w:rFonts w:ascii="Times New Roman" w:hAnsi="Times New Roman" w:cs="Times New Roman"/>
          <w:sz w:val="26"/>
          <w:szCs w:val="26"/>
        </w:rPr>
        <w:tab/>
      </w:r>
      <w:r w:rsidR="00BD1943" w:rsidRPr="00195C22">
        <w:rPr>
          <w:rFonts w:ascii="Times New Roman" w:hAnsi="Times New Roman" w:cs="Times New Roman"/>
          <w:sz w:val="26"/>
          <w:szCs w:val="26"/>
        </w:rPr>
        <w:t xml:space="preserve">b) </w:t>
      </w:r>
      <w:r w:rsidR="0003296B" w:rsidRPr="00195C22">
        <w:rPr>
          <w:rFonts w:ascii="Times New Roman" w:hAnsi="Times New Roman" w:cs="Times New Roman"/>
          <w:position w:val="-28"/>
          <w:sz w:val="26"/>
          <w:szCs w:val="26"/>
        </w:rPr>
        <w:object w:dxaOrig="1680" w:dyaOrig="680" w14:anchorId="669911C0">
          <v:shape id="_x0000_i1039" type="#_x0000_t75" style="width:83.25pt;height:34.5pt" o:ole="">
            <v:imagedata r:id="rId37" o:title=""/>
          </v:shape>
          <o:OLEObject Type="Embed" ProgID="Equation.DSMT4" ShapeID="_x0000_i1039" DrawAspect="Content" ObjectID="_1786673286" r:id="rId38"/>
        </w:object>
      </w:r>
    </w:p>
    <w:p w14:paraId="0E0437FC" w14:textId="77777777" w:rsidR="00176624" w:rsidRPr="00195C22" w:rsidRDefault="00840D28" w:rsidP="007015AD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b/>
          <w:sz w:val="26"/>
          <w:szCs w:val="26"/>
          <w:u w:val="single"/>
        </w:rPr>
        <w:t>Bài 2</w:t>
      </w:r>
      <w:r w:rsidR="00176624" w:rsidRPr="00195C22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53310B" w:rsidRPr="00195C22">
        <w:rPr>
          <w:rFonts w:ascii="Times New Roman" w:hAnsi="Times New Roman" w:cs="Times New Roman"/>
          <w:i/>
          <w:sz w:val="26"/>
          <w:szCs w:val="26"/>
        </w:rPr>
        <w:t>(1,0 điể</w:t>
      </w:r>
      <w:r w:rsidRPr="00195C22">
        <w:rPr>
          <w:rFonts w:ascii="Times New Roman" w:hAnsi="Times New Roman" w:cs="Times New Roman"/>
          <w:i/>
          <w:sz w:val="26"/>
          <w:szCs w:val="26"/>
        </w:rPr>
        <w:t>m</w:t>
      </w:r>
      <w:r w:rsidRPr="00195C22">
        <w:rPr>
          <w:rFonts w:ascii="Times New Roman" w:hAnsi="Times New Roman" w:cs="Times New Roman"/>
          <w:b/>
          <w:i/>
          <w:sz w:val="26"/>
          <w:szCs w:val="26"/>
        </w:rPr>
        <w:t>)</w:t>
      </w:r>
    </w:p>
    <w:p w14:paraId="52E478B1" w14:textId="77777777" w:rsidR="0053310B" w:rsidRPr="00195C22" w:rsidRDefault="00176624" w:rsidP="00AC32D1">
      <w:pPr>
        <w:tabs>
          <w:tab w:val="left" w:pos="360"/>
        </w:tabs>
        <w:spacing w:after="12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ab/>
      </w:r>
      <w:r w:rsidR="0053310B" w:rsidRPr="00195C22">
        <w:rPr>
          <w:rFonts w:ascii="Times New Roman" w:hAnsi="Times New Roman" w:cs="Times New Roman"/>
          <w:sz w:val="26"/>
          <w:szCs w:val="26"/>
        </w:rPr>
        <w:t>Trong hộp có 1 bóng xanh (X), 1 bóng đỏ (Đ) và 1 bóng vàng (V). Hòa lấy ra lần lượt từng bóng, ghi màu quả bóng rồi trả nó lại hộp. Kết quả 9 lần lấy bóng cho ở bảng sau:</w:t>
      </w:r>
    </w:p>
    <w:tbl>
      <w:tblPr>
        <w:tblStyle w:val="TableGrid"/>
        <w:tblW w:w="0" w:type="auto"/>
        <w:tblInd w:w="1129" w:type="dxa"/>
        <w:tblLook w:val="04A0" w:firstRow="1" w:lastRow="0" w:firstColumn="1" w:lastColumn="0" w:noHBand="0" w:noVBand="1"/>
      </w:tblPr>
      <w:tblGrid>
        <w:gridCol w:w="1413"/>
        <w:gridCol w:w="593"/>
        <w:gridCol w:w="593"/>
        <w:gridCol w:w="593"/>
        <w:gridCol w:w="593"/>
        <w:gridCol w:w="594"/>
        <w:gridCol w:w="594"/>
        <w:gridCol w:w="594"/>
        <w:gridCol w:w="594"/>
        <w:gridCol w:w="594"/>
      </w:tblGrid>
      <w:tr w:rsidR="0053310B" w:rsidRPr="00195C22" w14:paraId="1D08E575" w14:textId="77777777" w:rsidTr="00176624">
        <w:trPr>
          <w:trHeight w:val="255"/>
        </w:trPr>
        <w:tc>
          <w:tcPr>
            <w:tcW w:w="1413" w:type="dxa"/>
            <w:vAlign w:val="center"/>
          </w:tcPr>
          <w:p w14:paraId="21F6F658" w14:textId="77777777" w:rsidR="0053310B" w:rsidRPr="00195C22" w:rsidRDefault="0053310B" w:rsidP="00AC32D1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Lần lấy thứ</w:t>
            </w:r>
          </w:p>
        </w:tc>
        <w:tc>
          <w:tcPr>
            <w:tcW w:w="593" w:type="dxa"/>
            <w:vAlign w:val="center"/>
          </w:tcPr>
          <w:p w14:paraId="1A5551DB" w14:textId="77777777" w:rsidR="0053310B" w:rsidRPr="00195C22" w:rsidRDefault="0053310B" w:rsidP="00AC32D1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93" w:type="dxa"/>
            <w:vAlign w:val="center"/>
          </w:tcPr>
          <w:p w14:paraId="563207C3" w14:textId="77777777" w:rsidR="0053310B" w:rsidRPr="00195C22" w:rsidRDefault="0053310B" w:rsidP="00AC32D1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593" w:type="dxa"/>
            <w:vAlign w:val="center"/>
          </w:tcPr>
          <w:p w14:paraId="5860AF70" w14:textId="77777777" w:rsidR="0053310B" w:rsidRPr="00195C22" w:rsidRDefault="0053310B" w:rsidP="00AC32D1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593" w:type="dxa"/>
            <w:vAlign w:val="center"/>
          </w:tcPr>
          <w:p w14:paraId="10372F3C" w14:textId="77777777" w:rsidR="0053310B" w:rsidRPr="00195C22" w:rsidRDefault="0053310B" w:rsidP="00AC32D1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94" w:type="dxa"/>
            <w:vAlign w:val="center"/>
          </w:tcPr>
          <w:p w14:paraId="301BD894" w14:textId="77777777" w:rsidR="0053310B" w:rsidRPr="00195C22" w:rsidRDefault="0053310B" w:rsidP="00AC32D1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594" w:type="dxa"/>
            <w:vAlign w:val="center"/>
          </w:tcPr>
          <w:p w14:paraId="3750800E" w14:textId="77777777" w:rsidR="0053310B" w:rsidRPr="00195C22" w:rsidRDefault="0053310B" w:rsidP="00AC32D1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594" w:type="dxa"/>
            <w:vAlign w:val="center"/>
          </w:tcPr>
          <w:p w14:paraId="264D6E35" w14:textId="77777777" w:rsidR="0053310B" w:rsidRPr="00195C22" w:rsidRDefault="0053310B" w:rsidP="00AC32D1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594" w:type="dxa"/>
            <w:vAlign w:val="center"/>
          </w:tcPr>
          <w:p w14:paraId="0389A7EC" w14:textId="77777777" w:rsidR="0053310B" w:rsidRPr="00195C22" w:rsidRDefault="0053310B" w:rsidP="00AC32D1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594" w:type="dxa"/>
            <w:vAlign w:val="center"/>
          </w:tcPr>
          <w:p w14:paraId="52FBB2D8" w14:textId="77777777" w:rsidR="0053310B" w:rsidRPr="00195C22" w:rsidRDefault="0053310B" w:rsidP="00AC32D1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</w:tr>
      <w:tr w:rsidR="0053310B" w:rsidRPr="00195C22" w14:paraId="795B8317" w14:textId="77777777" w:rsidTr="00176624">
        <w:trPr>
          <w:trHeight w:val="255"/>
        </w:trPr>
        <w:tc>
          <w:tcPr>
            <w:tcW w:w="1413" w:type="dxa"/>
            <w:vAlign w:val="center"/>
          </w:tcPr>
          <w:p w14:paraId="79577CF0" w14:textId="77777777" w:rsidR="0053310B" w:rsidRPr="00195C22" w:rsidRDefault="0053310B" w:rsidP="00AC32D1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Màu bóng</w:t>
            </w:r>
          </w:p>
        </w:tc>
        <w:tc>
          <w:tcPr>
            <w:tcW w:w="593" w:type="dxa"/>
            <w:vAlign w:val="center"/>
          </w:tcPr>
          <w:p w14:paraId="2C60EF50" w14:textId="77777777" w:rsidR="0053310B" w:rsidRPr="00195C22" w:rsidRDefault="0053310B" w:rsidP="00AC32D1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1DC987BD" w14:textId="77777777" w:rsidR="0053310B" w:rsidRPr="00195C22" w:rsidRDefault="0053310B" w:rsidP="00AC32D1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V</w:t>
            </w:r>
          </w:p>
        </w:tc>
        <w:tc>
          <w:tcPr>
            <w:tcW w:w="593" w:type="dxa"/>
            <w:vAlign w:val="center"/>
          </w:tcPr>
          <w:p w14:paraId="57690F90" w14:textId="77777777" w:rsidR="0053310B" w:rsidRPr="00195C22" w:rsidRDefault="0053310B" w:rsidP="00AC32D1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7486E01A" w14:textId="77777777" w:rsidR="0053310B" w:rsidRPr="00195C22" w:rsidRDefault="0053310B" w:rsidP="00AC32D1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</w:tc>
        <w:tc>
          <w:tcPr>
            <w:tcW w:w="594" w:type="dxa"/>
            <w:vAlign w:val="center"/>
          </w:tcPr>
          <w:p w14:paraId="755028A6" w14:textId="77777777" w:rsidR="0053310B" w:rsidRPr="00195C22" w:rsidRDefault="0053310B" w:rsidP="00AC32D1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X</w:t>
            </w:r>
          </w:p>
        </w:tc>
        <w:tc>
          <w:tcPr>
            <w:tcW w:w="594" w:type="dxa"/>
            <w:vAlign w:val="center"/>
          </w:tcPr>
          <w:p w14:paraId="1F345507" w14:textId="77777777" w:rsidR="0053310B" w:rsidRPr="00195C22" w:rsidRDefault="0053310B" w:rsidP="00AC32D1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X</w:t>
            </w:r>
          </w:p>
        </w:tc>
        <w:tc>
          <w:tcPr>
            <w:tcW w:w="594" w:type="dxa"/>
            <w:vAlign w:val="center"/>
          </w:tcPr>
          <w:p w14:paraId="35AEB699" w14:textId="77777777" w:rsidR="0053310B" w:rsidRPr="00195C22" w:rsidRDefault="0053310B" w:rsidP="00AC32D1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V</w:t>
            </w:r>
          </w:p>
        </w:tc>
        <w:tc>
          <w:tcPr>
            <w:tcW w:w="594" w:type="dxa"/>
            <w:vAlign w:val="center"/>
          </w:tcPr>
          <w:p w14:paraId="0A9FE93F" w14:textId="77777777" w:rsidR="0053310B" w:rsidRPr="00195C22" w:rsidRDefault="0053310B" w:rsidP="00AC32D1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</w:tc>
        <w:tc>
          <w:tcPr>
            <w:tcW w:w="594" w:type="dxa"/>
            <w:vAlign w:val="center"/>
          </w:tcPr>
          <w:p w14:paraId="33C3CB50" w14:textId="77777777" w:rsidR="0053310B" w:rsidRPr="00195C22" w:rsidRDefault="0053310B" w:rsidP="00AC32D1">
            <w:pPr>
              <w:spacing w:before="40" w:after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5C22">
              <w:rPr>
                <w:rFonts w:ascii="Times New Roman" w:hAnsi="Times New Roman" w:cs="Times New Roman"/>
                <w:sz w:val="26"/>
                <w:szCs w:val="26"/>
              </w:rPr>
              <w:t>V</w:t>
            </w:r>
          </w:p>
        </w:tc>
      </w:tr>
    </w:tbl>
    <w:p w14:paraId="46C1110D" w14:textId="77777777" w:rsidR="0053310B" w:rsidRPr="00195C22" w:rsidRDefault="00176624" w:rsidP="00AC32D1">
      <w:pPr>
        <w:tabs>
          <w:tab w:val="left" w:pos="360"/>
        </w:tabs>
        <w:spacing w:before="120" w:after="0" w:line="240" w:lineRule="auto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ab/>
      </w:r>
      <w:r w:rsidR="0053310B" w:rsidRPr="00195C22">
        <w:rPr>
          <w:rFonts w:ascii="Times New Roman" w:hAnsi="Times New Roman" w:cs="Times New Roman"/>
          <w:sz w:val="26"/>
          <w:szCs w:val="26"/>
        </w:rPr>
        <w:t>a) Hãy cho biết kết quả của lần lấy bóng thứ 4 và thứ 5.</w:t>
      </w:r>
    </w:p>
    <w:p w14:paraId="77B7F7C3" w14:textId="77777777" w:rsidR="0053310B" w:rsidRPr="00195C22" w:rsidRDefault="00176624" w:rsidP="007015AD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ab/>
      </w:r>
      <w:r w:rsidR="0053310B" w:rsidRPr="00195C22">
        <w:rPr>
          <w:rFonts w:ascii="Times New Roman" w:hAnsi="Times New Roman" w:cs="Times New Roman"/>
          <w:sz w:val="26"/>
          <w:szCs w:val="26"/>
        </w:rPr>
        <w:t>b) Tính xác suất thực nghiệm của sự kiện bạn Hoà lấy được quả bóng màu vàng?</w:t>
      </w:r>
    </w:p>
    <w:p w14:paraId="67A8DE16" w14:textId="77777777" w:rsidR="009C6E79" w:rsidRPr="00195C22" w:rsidRDefault="00416D54" w:rsidP="007015AD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195C22">
        <w:rPr>
          <w:rFonts w:ascii="Times New Roman" w:hAnsi="Times New Roman" w:cs="Times New Roman"/>
          <w:b/>
          <w:sz w:val="26"/>
          <w:szCs w:val="26"/>
          <w:u w:val="single"/>
        </w:rPr>
        <w:t>Bài 3</w:t>
      </w:r>
      <w:r w:rsidR="009C6E79" w:rsidRPr="00195C22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195C22">
        <w:rPr>
          <w:rFonts w:ascii="Times New Roman" w:hAnsi="Times New Roman" w:cs="Times New Roman"/>
          <w:i/>
          <w:sz w:val="26"/>
          <w:szCs w:val="26"/>
        </w:rPr>
        <w:t>(1,5 điểm</w:t>
      </w:r>
      <w:r w:rsidR="007015AD" w:rsidRPr="00195C22">
        <w:rPr>
          <w:rFonts w:ascii="Times New Roman" w:hAnsi="Times New Roman" w:cs="Times New Roman"/>
          <w:b/>
          <w:i/>
          <w:sz w:val="26"/>
          <w:szCs w:val="26"/>
        </w:rPr>
        <w:t>)</w:t>
      </w:r>
    </w:p>
    <w:p w14:paraId="545CE1B6" w14:textId="77777777" w:rsidR="00416D54" w:rsidRPr="00195C22" w:rsidRDefault="00CE6AF4" w:rsidP="007015AD">
      <w:pPr>
        <w:tabs>
          <w:tab w:val="left" w:pos="3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ab/>
      </w:r>
      <w:r w:rsidR="00416D54" w:rsidRPr="00195C22">
        <w:rPr>
          <w:rFonts w:ascii="Times New Roman" w:hAnsi="Times New Roman" w:cs="Times New Roman"/>
          <w:sz w:val="26"/>
          <w:szCs w:val="26"/>
        </w:rPr>
        <w:t>Khối lớp 6 của một trường THCS có 120 họ</w:t>
      </w:r>
      <w:r w:rsidR="00F12A50" w:rsidRPr="00195C22">
        <w:rPr>
          <w:rFonts w:ascii="Times New Roman" w:hAnsi="Times New Roman" w:cs="Times New Roman"/>
          <w:sz w:val="26"/>
          <w:szCs w:val="26"/>
        </w:rPr>
        <w:t>c sinh. Kết quả học tập</w:t>
      </w:r>
      <w:r w:rsidR="00416D54" w:rsidRPr="00195C22">
        <w:rPr>
          <w:rFonts w:ascii="Times New Roman" w:hAnsi="Times New Roman" w:cs="Times New Roman"/>
          <w:sz w:val="26"/>
          <w:szCs w:val="26"/>
        </w:rPr>
        <w:t xml:space="preserve"> cuối năm có </w:t>
      </w:r>
      <w:r w:rsidR="00416D54" w:rsidRPr="00195C22">
        <w:rPr>
          <w:rFonts w:ascii="Times New Roman" w:hAnsi="Times New Roman" w:cs="Times New Roman"/>
          <w:position w:val="-24"/>
          <w:sz w:val="26"/>
          <w:szCs w:val="26"/>
        </w:rPr>
        <w:object w:dxaOrig="320" w:dyaOrig="620" w14:anchorId="194ADAE7">
          <v:shape id="_x0000_i1040" type="#_x0000_t75" style="width:15.75pt;height:30.75pt" o:ole="">
            <v:imagedata r:id="rId39" o:title=""/>
          </v:shape>
          <o:OLEObject Type="Embed" ProgID="Equation.DSMT4" ShapeID="_x0000_i1040" DrawAspect="Content" ObjectID="_1786673287" r:id="rId40"/>
        </w:object>
      </w:r>
      <w:r w:rsidR="00416D54" w:rsidRPr="00195C22">
        <w:rPr>
          <w:rFonts w:ascii="Times New Roman" w:hAnsi="Times New Roman" w:cs="Times New Roman"/>
          <w:sz w:val="26"/>
          <w:szCs w:val="26"/>
        </w:rPr>
        <w:t>số học sinh xếp loại tốt</w:t>
      </w:r>
      <w:r w:rsidR="00F12A50" w:rsidRPr="00195C22">
        <w:rPr>
          <w:rFonts w:ascii="Times New Roman" w:hAnsi="Times New Roman" w:cs="Times New Roman"/>
          <w:sz w:val="26"/>
          <w:szCs w:val="26"/>
        </w:rPr>
        <w:t>.</w:t>
      </w:r>
      <w:r w:rsidRPr="00195C22">
        <w:rPr>
          <w:rFonts w:ascii="Times New Roman" w:hAnsi="Times New Roman" w:cs="Times New Roman"/>
          <w:sz w:val="26"/>
          <w:szCs w:val="26"/>
        </w:rPr>
        <w:t xml:space="preserve"> Số học</w:t>
      </w:r>
      <w:r w:rsidR="001F2215" w:rsidRPr="00195C22">
        <w:rPr>
          <w:rFonts w:ascii="Times New Roman" w:hAnsi="Times New Roman" w:cs="Times New Roman"/>
          <w:sz w:val="26"/>
          <w:szCs w:val="26"/>
        </w:rPr>
        <w:t xml:space="preserve"> sinh xếp loại tốt bằng </w:t>
      </w:r>
      <w:r w:rsidR="008324D9" w:rsidRPr="00195C22">
        <w:rPr>
          <w:rFonts w:ascii="Times New Roman" w:hAnsi="Times New Roman" w:cs="Times New Roman"/>
          <w:sz w:val="26"/>
          <w:szCs w:val="26"/>
        </w:rPr>
        <w:t xml:space="preserve">80% </w:t>
      </w:r>
      <w:r w:rsidR="00416D54" w:rsidRPr="00195C22">
        <w:rPr>
          <w:rFonts w:ascii="Times New Roman" w:hAnsi="Times New Roman" w:cs="Times New Roman"/>
          <w:sz w:val="26"/>
          <w:szCs w:val="26"/>
        </w:rPr>
        <w:t>số học sinh xếp loạ</w:t>
      </w:r>
      <w:r w:rsidR="001F2215" w:rsidRPr="00195C22">
        <w:rPr>
          <w:rFonts w:ascii="Times New Roman" w:hAnsi="Times New Roman" w:cs="Times New Roman"/>
          <w:sz w:val="26"/>
          <w:szCs w:val="26"/>
        </w:rPr>
        <w:t>i khá</w:t>
      </w:r>
      <w:r w:rsidR="00416D54" w:rsidRPr="00195C22">
        <w:rPr>
          <w:rFonts w:ascii="Times New Roman" w:hAnsi="Times New Roman" w:cs="Times New Roman"/>
          <w:sz w:val="26"/>
          <w:szCs w:val="26"/>
        </w:rPr>
        <w:t>, còn lại là học sinh xếp loại đạt.</w:t>
      </w:r>
    </w:p>
    <w:p w14:paraId="0A4BD64B" w14:textId="77777777" w:rsidR="00416D54" w:rsidRPr="00195C22" w:rsidRDefault="001865C7" w:rsidP="007015AD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ab/>
      </w:r>
      <w:r w:rsidR="00416D54" w:rsidRPr="00195C22">
        <w:rPr>
          <w:rFonts w:ascii="Times New Roman" w:hAnsi="Times New Roman" w:cs="Times New Roman"/>
          <w:sz w:val="26"/>
          <w:szCs w:val="26"/>
        </w:rPr>
        <w:t>a) Tính số học sinh xếp loại đạt của khối</w:t>
      </w:r>
      <w:r w:rsidRPr="00195C22">
        <w:rPr>
          <w:rFonts w:ascii="Times New Roman" w:hAnsi="Times New Roman" w:cs="Times New Roman"/>
          <w:sz w:val="26"/>
          <w:szCs w:val="26"/>
        </w:rPr>
        <w:t xml:space="preserve"> lớp 6 đó</w:t>
      </w:r>
      <w:r w:rsidR="00416D54" w:rsidRPr="00195C22">
        <w:rPr>
          <w:rFonts w:ascii="Times New Roman" w:hAnsi="Times New Roman" w:cs="Times New Roman"/>
          <w:sz w:val="26"/>
          <w:szCs w:val="26"/>
        </w:rPr>
        <w:t>.</w:t>
      </w:r>
    </w:p>
    <w:p w14:paraId="1A68A030" w14:textId="77777777" w:rsidR="00416D54" w:rsidRPr="00195C22" w:rsidRDefault="001865C7" w:rsidP="007015AD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i/>
          <w:sz w:val="26"/>
          <w:szCs w:val="26"/>
        </w:rPr>
      </w:pPr>
      <w:r w:rsidRPr="00195C22">
        <w:rPr>
          <w:rFonts w:ascii="Times New Roman" w:hAnsi="Times New Roman" w:cs="Times New Roman"/>
          <w:sz w:val="26"/>
          <w:szCs w:val="26"/>
        </w:rPr>
        <w:tab/>
      </w:r>
      <w:r w:rsidR="00416D54" w:rsidRPr="00195C22">
        <w:rPr>
          <w:rFonts w:ascii="Times New Roman" w:hAnsi="Times New Roman" w:cs="Times New Roman"/>
          <w:sz w:val="26"/>
          <w:szCs w:val="26"/>
        </w:rPr>
        <w:t>b) Tính tỉ số phần trăm số học sinh xếp loại khá so với học sinh cả khố</w:t>
      </w:r>
      <w:r w:rsidR="00146024" w:rsidRPr="00195C22">
        <w:rPr>
          <w:rFonts w:ascii="Times New Roman" w:hAnsi="Times New Roman" w:cs="Times New Roman"/>
          <w:sz w:val="26"/>
          <w:szCs w:val="26"/>
        </w:rPr>
        <w:t xml:space="preserve">i </w:t>
      </w:r>
      <w:r w:rsidR="00146024" w:rsidRPr="00195C22">
        <w:rPr>
          <w:rFonts w:ascii="Times New Roman" w:hAnsi="Times New Roman" w:cs="Times New Roman"/>
          <w:i/>
          <w:sz w:val="26"/>
          <w:szCs w:val="26"/>
        </w:rPr>
        <w:t>(kết quả tìm được làm tròn đến chữ số thập phân thứ hai).</w:t>
      </w:r>
    </w:p>
    <w:p w14:paraId="3AD619F8" w14:textId="77777777" w:rsidR="00195C22" w:rsidRPr="00195C22" w:rsidRDefault="002208E9" w:rsidP="007015AD">
      <w:pPr>
        <w:pStyle w:val="NormalWeb"/>
        <w:shd w:val="clear" w:color="auto" w:fill="FFFFFF"/>
        <w:spacing w:before="0" w:beforeAutospacing="0" w:after="0" w:afterAutospacing="0"/>
        <w:rPr>
          <w:i/>
          <w:sz w:val="26"/>
          <w:szCs w:val="26"/>
        </w:rPr>
      </w:pPr>
      <w:r w:rsidRPr="00195C22">
        <w:rPr>
          <w:rStyle w:val="Strong"/>
          <w:sz w:val="26"/>
          <w:szCs w:val="26"/>
          <w:u w:val="single"/>
          <w:bdr w:val="none" w:sz="0" w:space="0" w:color="auto" w:frame="1"/>
        </w:rPr>
        <w:t>Bài</w:t>
      </w:r>
      <w:r w:rsidR="00416D54" w:rsidRPr="00195C22">
        <w:rPr>
          <w:rStyle w:val="Strong"/>
          <w:sz w:val="26"/>
          <w:szCs w:val="26"/>
          <w:u w:val="single"/>
          <w:bdr w:val="none" w:sz="0" w:space="0" w:color="auto" w:frame="1"/>
        </w:rPr>
        <w:t xml:space="preserve"> 4</w:t>
      </w:r>
      <w:r w:rsidR="007015AD" w:rsidRPr="00195C22">
        <w:rPr>
          <w:rStyle w:val="Strong"/>
          <w:sz w:val="26"/>
          <w:szCs w:val="26"/>
          <w:bdr w:val="none" w:sz="0" w:space="0" w:color="auto" w:frame="1"/>
        </w:rPr>
        <w:t xml:space="preserve">: </w:t>
      </w:r>
      <w:r w:rsidR="00416D54" w:rsidRPr="00195C22">
        <w:rPr>
          <w:i/>
          <w:sz w:val="26"/>
          <w:szCs w:val="26"/>
        </w:rPr>
        <w:t>(2</w:t>
      </w:r>
      <w:r w:rsidR="00840D28" w:rsidRPr="00195C22">
        <w:rPr>
          <w:i/>
          <w:sz w:val="26"/>
          <w:szCs w:val="26"/>
        </w:rPr>
        <w:t>,0</w:t>
      </w:r>
      <w:r w:rsidR="00416D54" w:rsidRPr="00195C22">
        <w:rPr>
          <w:i/>
          <w:sz w:val="26"/>
          <w:szCs w:val="26"/>
        </w:rPr>
        <w:t xml:space="preserve"> điểm)</w:t>
      </w:r>
    </w:p>
    <w:p w14:paraId="42AF1257" w14:textId="77777777" w:rsidR="00416D54" w:rsidRPr="00195C22" w:rsidRDefault="00195C22" w:rsidP="00195C22">
      <w:pPr>
        <w:pStyle w:val="NormalWeb"/>
        <w:shd w:val="clear" w:color="auto" w:fill="FFFFFF"/>
        <w:tabs>
          <w:tab w:val="left" w:pos="360"/>
        </w:tabs>
        <w:spacing w:before="0" w:beforeAutospacing="0" w:after="0" w:afterAutospacing="0"/>
        <w:rPr>
          <w:sz w:val="26"/>
          <w:szCs w:val="26"/>
        </w:rPr>
      </w:pPr>
      <w:r w:rsidRPr="00195C22">
        <w:rPr>
          <w:i/>
          <w:sz w:val="26"/>
          <w:szCs w:val="26"/>
        </w:rPr>
        <w:tab/>
      </w:r>
      <w:r w:rsidR="00416D54" w:rsidRPr="00195C22">
        <w:rPr>
          <w:sz w:val="26"/>
          <w:szCs w:val="26"/>
        </w:rPr>
        <w:t>Cho đoạn thẳng AB = 6cm. Lấy điểm I thuộc đoạn thẳng AB sao cho AI = 3cm</w:t>
      </w:r>
      <w:r w:rsidRPr="00195C22">
        <w:rPr>
          <w:sz w:val="26"/>
          <w:szCs w:val="26"/>
        </w:rPr>
        <w:t>.</w:t>
      </w:r>
    </w:p>
    <w:p w14:paraId="515F65E0" w14:textId="77777777" w:rsidR="00416D54" w:rsidRPr="00195C22" w:rsidRDefault="007015AD" w:rsidP="007015AD">
      <w:pPr>
        <w:pStyle w:val="NormalWeb"/>
        <w:shd w:val="clear" w:color="auto" w:fill="FFFFFF"/>
        <w:tabs>
          <w:tab w:val="left" w:pos="360"/>
        </w:tabs>
        <w:spacing w:before="0" w:beforeAutospacing="0" w:after="0" w:afterAutospacing="0"/>
        <w:rPr>
          <w:sz w:val="26"/>
          <w:szCs w:val="26"/>
        </w:rPr>
      </w:pPr>
      <w:r w:rsidRPr="00195C22">
        <w:rPr>
          <w:sz w:val="26"/>
          <w:szCs w:val="26"/>
        </w:rPr>
        <w:tab/>
      </w:r>
      <w:r w:rsidR="00416D54" w:rsidRPr="00195C22">
        <w:rPr>
          <w:sz w:val="26"/>
          <w:szCs w:val="26"/>
        </w:rPr>
        <w:t>a) Tính độ dài đoạn thẳng IB</w:t>
      </w:r>
      <w:r w:rsidR="008324D9" w:rsidRPr="00195C22">
        <w:rPr>
          <w:sz w:val="26"/>
          <w:szCs w:val="26"/>
        </w:rPr>
        <w:t>.</w:t>
      </w:r>
    </w:p>
    <w:p w14:paraId="53D42D26" w14:textId="77777777" w:rsidR="00416D54" w:rsidRPr="00195C22" w:rsidRDefault="007015AD" w:rsidP="007015AD">
      <w:pPr>
        <w:pStyle w:val="NormalWeb"/>
        <w:shd w:val="clear" w:color="auto" w:fill="FFFFFF"/>
        <w:tabs>
          <w:tab w:val="left" w:pos="360"/>
        </w:tabs>
        <w:spacing w:before="0" w:beforeAutospacing="0" w:after="0" w:afterAutospacing="0"/>
        <w:rPr>
          <w:sz w:val="26"/>
          <w:szCs w:val="26"/>
        </w:rPr>
      </w:pPr>
      <w:r w:rsidRPr="00195C22">
        <w:rPr>
          <w:sz w:val="26"/>
          <w:szCs w:val="26"/>
        </w:rPr>
        <w:tab/>
      </w:r>
      <w:r w:rsidR="00416D54" w:rsidRPr="00195C22">
        <w:rPr>
          <w:sz w:val="26"/>
          <w:szCs w:val="26"/>
        </w:rPr>
        <w:t>b) Điểm I có là trung điểm của đoạn thẳng AB hay không? Vì sao?</w:t>
      </w:r>
    </w:p>
    <w:p w14:paraId="0DD4DE6E" w14:textId="77777777" w:rsidR="00416D54" w:rsidRPr="00195C22" w:rsidRDefault="007015AD" w:rsidP="007015AD">
      <w:pPr>
        <w:pStyle w:val="NormalWeb"/>
        <w:shd w:val="clear" w:color="auto" w:fill="FFFFFF"/>
        <w:tabs>
          <w:tab w:val="left" w:pos="360"/>
        </w:tabs>
        <w:spacing w:before="0" w:beforeAutospacing="0" w:after="0" w:afterAutospacing="0"/>
        <w:jc w:val="both"/>
        <w:rPr>
          <w:sz w:val="26"/>
          <w:szCs w:val="26"/>
        </w:rPr>
      </w:pPr>
      <w:r w:rsidRPr="00195C22">
        <w:rPr>
          <w:sz w:val="26"/>
          <w:szCs w:val="26"/>
        </w:rPr>
        <w:tab/>
      </w:r>
      <w:r w:rsidR="00B94E5B" w:rsidRPr="00195C22">
        <w:rPr>
          <w:sz w:val="26"/>
          <w:szCs w:val="26"/>
        </w:rPr>
        <w:t>c) Lấy điểm C thuộc đường thẳng AB</w:t>
      </w:r>
      <w:r w:rsidR="00416D54" w:rsidRPr="00195C22">
        <w:rPr>
          <w:sz w:val="26"/>
          <w:szCs w:val="26"/>
        </w:rPr>
        <w:t xml:space="preserve"> sao cho AC = 2cm. Tính độ dài đoạn thẳng BC.</w:t>
      </w:r>
    </w:p>
    <w:p w14:paraId="3A65CA59" w14:textId="77777777" w:rsidR="007015AD" w:rsidRPr="00195C22" w:rsidRDefault="00895053" w:rsidP="007015AD">
      <w:pPr>
        <w:pStyle w:val="NormalWeb"/>
        <w:shd w:val="clear" w:color="auto" w:fill="FFFFFF"/>
        <w:spacing w:before="0" w:beforeAutospacing="0" w:after="0" w:afterAutospacing="0"/>
        <w:ind w:left="48" w:right="48"/>
        <w:jc w:val="both"/>
        <w:rPr>
          <w:b/>
          <w:i/>
          <w:sz w:val="26"/>
          <w:szCs w:val="26"/>
        </w:rPr>
      </w:pPr>
      <w:r w:rsidRPr="00195C22">
        <w:rPr>
          <w:b/>
          <w:sz w:val="26"/>
          <w:szCs w:val="26"/>
          <w:u w:val="single"/>
        </w:rPr>
        <w:t>Bài 5</w:t>
      </w:r>
      <w:r w:rsidR="007015AD" w:rsidRPr="00195C22">
        <w:rPr>
          <w:b/>
          <w:sz w:val="26"/>
          <w:szCs w:val="26"/>
          <w:u w:val="single"/>
        </w:rPr>
        <w:t>:</w:t>
      </w:r>
      <w:r w:rsidR="007015AD" w:rsidRPr="00195C22">
        <w:rPr>
          <w:i/>
          <w:sz w:val="26"/>
          <w:szCs w:val="26"/>
        </w:rPr>
        <w:t xml:space="preserve">(0,5 điểm </w:t>
      </w:r>
      <w:r w:rsidRPr="00195C22">
        <w:rPr>
          <w:i/>
          <w:sz w:val="26"/>
          <w:szCs w:val="26"/>
        </w:rPr>
        <w:t>)</w:t>
      </w:r>
    </w:p>
    <w:p w14:paraId="6E108E7F" w14:textId="77777777" w:rsidR="0003296B" w:rsidRPr="00195C22" w:rsidRDefault="007015AD" w:rsidP="00736DF4">
      <w:pPr>
        <w:pStyle w:val="NormalWeb"/>
        <w:shd w:val="clear" w:color="auto" w:fill="FFFFFF"/>
        <w:tabs>
          <w:tab w:val="left" w:pos="360"/>
        </w:tabs>
        <w:spacing w:before="0" w:beforeAutospacing="0" w:after="0" w:afterAutospacing="0"/>
        <w:ind w:left="43" w:right="43"/>
        <w:jc w:val="both"/>
        <w:rPr>
          <w:b/>
          <w:i/>
          <w:sz w:val="26"/>
          <w:szCs w:val="26"/>
        </w:rPr>
      </w:pPr>
      <w:r w:rsidRPr="00195C22">
        <w:rPr>
          <w:b/>
          <w:i/>
          <w:sz w:val="26"/>
          <w:szCs w:val="26"/>
        </w:rPr>
        <w:tab/>
      </w:r>
      <w:r w:rsidR="0003296B" w:rsidRPr="00195C22">
        <w:rPr>
          <w:sz w:val="26"/>
          <w:szCs w:val="26"/>
        </w:rPr>
        <w:t xml:space="preserve">Cho </w:t>
      </w:r>
      <w:r w:rsidR="0003296B" w:rsidRPr="00195C22">
        <w:rPr>
          <w:position w:val="-28"/>
          <w:sz w:val="26"/>
          <w:szCs w:val="26"/>
        </w:rPr>
        <w:object w:dxaOrig="5300" w:dyaOrig="660" w14:anchorId="67BC95D3">
          <v:shape id="_x0000_i1041" type="#_x0000_t75" style="width:265.5pt;height:33.75pt" o:ole="">
            <v:imagedata r:id="rId41" o:title=""/>
          </v:shape>
          <o:OLEObject Type="Embed" ProgID="Equation.DSMT4" ShapeID="_x0000_i1041" DrawAspect="Content" ObjectID="_1786673288" r:id="rId42"/>
        </w:object>
      </w:r>
      <w:r w:rsidR="0003296B" w:rsidRPr="00195C22">
        <w:rPr>
          <w:sz w:val="26"/>
          <w:szCs w:val="26"/>
        </w:rPr>
        <w:t xml:space="preserve">. Chứng minh rằng </w:t>
      </w:r>
      <w:r w:rsidRPr="00195C22">
        <w:rPr>
          <w:position w:val="-24"/>
          <w:sz w:val="26"/>
          <w:szCs w:val="26"/>
        </w:rPr>
        <w:object w:dxaOrig="700" w:dyaOrig="620" w14:anchorId="48CCAB8D">
          <v:shape id="_x0000_i1042" type="#_x0000_t75" style="width:34.5pt;height:30.75pt" o:ole="">
            <v:imagedata r:id="rId43" o:title=""/>
          </v:shape>
          <o:OLEObject Type="Embed" ProgID="Equation.DSMT4" ShapeID="_x0000_i1042" DrawAspect="Content" ObjectID="_1786673289" r:id="rId44"/>
        </w:object>
      </w:r>
    </w:p>
    <w:p w14:paraId="0C3799FF" w14:textId="77777777" w:rsidR="0003296B" w:rsidRPr="00195C22" w:rsidRDefault="00146024" w:rsidP="00736DF4">
      <w:pPr>
        <w:spacing w:before="120" w:after="120"/>
        <w:jc w:val="center"/>
        <w:rPr>
          <w:rFonts w:ascii="Times New Roman" w:hAnsi="Times New Roman" w:cs="Times New Roman"/>
          <w:sz w:val="24"/>
          <w:szCs w:val="24"/>
        </w:rPr>
      </w:pPr>
      <w:r w:rsidRPr="00195C22">
        <w:rPr>
          <w:rFonts w:ascii="Times New Roman" w:hAnsi="Times New Roman" w:cs="Times New Roman"/>
          <w:sz w:val="24"/>
          <w:szCs w:val="24"/>
        </w:rPr>
        <w:t>__________________ Hết__________________</w:t>
      </w:r>
    </w:p>
    <w:p w14:paraId="4C1B88DA" w14:textId="77777777" w:rsidR="00146024" w:rsidRPr="00195C22" w:rsidRDefault="00146024" w:rsidP="00146024">
      <w:pPr>
        <w:jc w:val="center"/>
        <w:rPr>
          <w:rFonts w:ascii="Times New Roman" w:hAnsi="Times New Roman" w:cs="Times New Roman"/>
          <w:i/>
          <w:sz w:val="16"/>
          <w:szCs w:val="16"/>
        </w:rPr>
      </w:pPr>
      <w:r w:rsidRPr="00195C22">
        <w:rPr>
          <w:rFonts w:ascii="Times New Roman" w:hAnsi="Times New Roman" w:cs="Times New Roman"/>
          <w:i/>
          <w:sz w:val="26"/>
          <w:szCs w:val="26"/>
        </w:rPr>
        <w:t>Họ và tên thí sinh</w:t>
      </w:r>
      <w:r w:rsidRPr="00195C22">
        <w:rPr>
          <w:rFonts w:ascii="Times New Roman" w:hAnsi="Times New Roman" w:cs="Times New Roman"/>
          <w:i/>
          <w:sz w:val="16"/>
          <w:szCs w:val="16"/>
        </w:rPr>
        <w:t>........................................................................................................................................</w:t>
      </w:r>
      <w:r w:rsidRPr="00195C22">
        <w:rPr>
          <w:rFonts w:ascii="Times New Roman" w:hAnsi="Times New Roman" w:cs="Times New Roman"/>
          <w:i/>
          <w:sz w:val="26"/>
          <w:szCs w:val="26"/>
        </w:rPr>
        <w:t>SBD</w:t>
      </w:r>
      <w:r w:rsidRPr="00195C22">
        <w:rPr>
          <w:rFonts w:ascii="Times New Roman" w:hAnsi="Times New Roman" w:cs="Times New Roman"/>
          <w:i/>
          <w:sz w:val="16"/>
          <w:szCs w:val="16"/>
        </w:rPr>
        <w:t>...............................</w:t>
      </w:r>
    </w:p>
    <w:p w14:paraId="575DFC65" w14:textId="3BC5BD99" w:rsidR="00275300" w:rsidRPr="00195C22" w:rsidRDefault="00275300" w:rsidP="00686A3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95C22">
        <w:rPr>
          <w:rFonts w:ascii="Times New Roman" w:hAnsi="Times New Roman" w:cs="Times New Roman"/>
          <w:b/>
          <w:sz w:val="24"/>
          <w:szCs w:val="24"/>
        </w:rPr>
        <w:lastRenderedPageBreak/>
        <w:t xml:space="preserve">HƯỚNG DẪN CHẤM KIỂM TRA HỌC KỲ II - ĐỀ </w:t>
      </w:r>
      <w:r w:rsidR="003D276B">
        <w:rPr>
          <w:rFonts w:ascii="Times New Roman" w:hAnsi="Times New Roman" w:cs="Times New Roman"/>
          <w:b/>
          <w:sz w:val="24"/>
          <w:szCs w:val="24"/>
        </w:rPr>
        <w:t>II</w:t>
      </w:r>
    </w:p>
    <w:p w14:paraId="4BA8896E" w14:textId="77777777" w:rsidR="00275300" w:rsidRPr="00195C22" w:rsidRDefault="00275300" w:rsidP="00686A3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95C22">
        <w:rPr>
          <w:rFonts w:ascii="Times New Roman" w:hAnsi="Times New Roman" w:cs="Times New Roman"/>
          <w:b/>
          <w:sz w:val="24"/>
          <w:szCs w:val="24"/>
        </w:rPr>
        <w:t>NĂM HỌC 2022 - 2023</w:t>
      </w:r>
    </w:p>
    <w:p w14:paraId="1BAD1987" w14:textId="77777777" w:rsidR="00275300" w:rsidRPr="00195C22" w:rsidRDefault="00275300" w:rsidP="00686A3E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95C22">
        <w:rPr>
          <w:rFonts w:ascii="Times New Roman" w:hAnsi="Times New Roman" w:cs="Times New Roman"/>
          <w:b/>
          <w:sz w:val="24"/>
          <w:szCs w:val="24"/>
        </w:rPr>
        <w:t>MÔN TOÁN 6</w:t>
      </w:r>
    </w:p>
    <w:p w14:paraId="5AB91E57" w14:textId="2C075885" w:rsidR="00275300" w:rsidRPr="00195C22" w:rsidRDefault="00275300" w:rsidP="00314B36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195C22">
        <w:rPr>
          <w:rFonts w:ascii="Times New Roman" w:hAnsi="Times New Roman" w:cs="Times New Roman"/>
          <w:b/>
          <w:bCs/>
          <w:sz w:val="24"/>
          <w:szCs w:val="24"/>
        </w:rPr>
        <w:t>PHẦN I. TRẮC NGHIỆM KHÁCH QUAN: (3,0 điểm)</w:t>
      </w:r>
      <w:r w:rsidR="003D276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195C22">
        <w:rPr>
          <w:rFonts w:ascii="Times New Roman" w:hAnsi="Times New Roman" w:cs="Times New Roman"/>
          <w:i/>
          <w:sz w:val="24"/>
          <w:szCs w:val="24"/>
        </w:rPr>
        <w:t xml:space="preserve">Mỗi câu </w:t>
      </w:r>
      <w:r w:rsidR="00314B36" w:rsidRPr="00195C22">
        <w:rPr>
          <w:rFonts w:ascii="Times New Roman" w:hAnsi="Times New Roman" w:cs="Times New Roman"/>
          <w:i/>
          <w:sz w:val="24"/>
          <w:szCs w:val="24"/>
        </w:rPr>
        <w:t xml:space="preserve">trả lời </w:t>
      </w:r>
      <w:r w:rsidRPr="00195C22">
        <w:rPr>
          <w:rFonts w:ascii="Times New Roman" w:hAnsi="Times New Roman" w:cs="Times New Roman"/>
          <w:i/>
          <w:sz w:val="24"/>
          <w:szCs w:val="24"/>
        </w:rPr>
        <w:t>đúng được 0,25 điểm</w:t>
      </w:r>
      <w:r w:rsidR="00314B36" w:rsidRPr="00195C22">
        <w:rPr>
          <w:rFonts w:ascii="Times New Roman" w:hAnsi="Times New Roman" w:cs="Times New Roman"/>
          <w:i/>
          <w:sz w:val="24"/>
          <w:szCs w:val="24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68"/>
        <w:gridCol w:w="648"/>
        <w:gridCol w:w="650"/>
        <w:gridCol w:w="653"/>
        <w:gridCol w:w="650"/>
        <w:gridCol w:w="812"/>
        <w:gridCol w:w="766"/>
        <w:gridCol w:w="654"/>
        <w:gridCol w:w="855"/>
        <w:gridCol w:w="752"/>
        <w:gridCol w:w="707"/>
        <w:gridCol w:w="707"/>
        <w:gridCol w:w="775"/>
      </w:tblGrid>
      <w:tr w:rsidR="00275300" w:rsidRPr="00195C22" w14:paraId="2ECC9E7E" w14:textId="77777777" w:rsidTr="007B6512">
        <w:tc>
          <w:tcPr>
            <w:tcW w:w="1299" w:type="dxa"/>
            <w:shd w:val="clear" w:color="auto" w:fill="auto"/>
          </w:tcPr>
          <w:p w14:paraId="0ACDE8B1" w14:textId="77777777" w:rsidR="00275300" w:rsidRPr="00195C22" w:rsidRDefault="00275300" w:rsidP="007B6512">
            <w:pPr>
              <w:spacing w:after="0" w:line="360" w:lineRule="auto"/>
              <w:jc w:val="center"/>
              <w:rPr>
                <w:rFonts w:ascii="Times New Roman" w:eastAsia="TimesNewRomanPS-BoldMT" w:hAnsi="Times New Roman" w:cs="Times New Roman"/>
                <w:b/>
                <w:sz w:val="24"/>
                <w:szCs w:val="24"/>
                <w:lang w:val="sv-SE"/>
              </w:rPr>
            </w:pPr>
            <w:r w:rsidRPr="00195C22">
              <w:rPr>
                <w:rFonts w:ascii="Times New Roman" w:eastAsia="TimesNewRomanPS-BoldMT" w:hAnsi="Times New Roman" w:cs="Times New Roman"/>
                <w:b/>
                <w:sz w:val="24"/>
                <w:szCs w:val="24"/>
                <w:lang w:val="sv-SE"/>
              </w:rPr>
              <w:t>Câu</w:t>
            </w:r>
          </w:p>
        </w:tc>
        <w:tc>
          <w:tcPr>
            <w:tcW w:w="661" w:type="dxa"/>
            <w:shd w:val="clear" w:color="auto" w:fill="auto"/>
          </w:tcPr>
          <w:p w14:paraId="18649629" w14:textId="77777777" w:rsidR="00275300" w:rsidRPr="00195C22" w:rsidRDefault="00275300" w:rsidP="007B6512">
            <w:pPr>
              <w:spacing w:after="0" w:line="360" w:lineRule="auto"/>
              <w:jc w:val="center"/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</w:pPr>
            <w:r w:rsidRPr="00195C22"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>1</w:t>
            </w:r>
          </w:p>
        </w:tc>
        <w:tc>
          <w:tcPr>
            <w:tcW w:w="662" w:type="dxa"/>
            <w:shd w:val="clear" w:color="auto" w:fill="auto"/>
          </w:tcPr>
          <w:p w14:paraId="65E15DC9" w14:textId="77777777" w:rsidR="00275300" w:rsidRPr="00195C22" w:rsidRDefault="00275300" w:rsidP="007B6512">
            <w:pPr>
              <w:spacing w:after="0" w:line="360" w:lineRule="auto"/>
              <w:jc w:val="center"/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</w:pPr>
            <w:r w:rsidRPr="00195C22"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>2</w:t>
            </w:r>
          </w:p>
        </w:tc>
        <w:tc>
          <w:tcPr>
            <w:tcW w:w="666" w:type="dxa"/>
            <w:shd w:val="clear" w:color="auto" w:fill="auto"/>
          </w:tcPr>
          <w:p w14:paraId="11D7DF62" w14:textId="77777777" w:rsidR="00275300" w:rsidRPr="00195C22" w:rsidRDefault="00275300" w:rsidP="007B6512">
            <w:pPr>
              <w:spacing w:after="0" w:line="360" w:lineRule="auto"/>
              <w:jc w:val="center"/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</w:pPr>
            <w:r w:rsidRPr="00195C22"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>3</w:t>
            </w:r>
          </w:p>
        </w:tc>
        <w:tc>
          <w:tcPr>
            <w:tcW w:w="663" w:type="dxa"/>
            <w:shd w:val="clear" w:color="auto" w:fill="auto"/>
          </w:tcPr>
          <w:p w14:paraId="21A173A4" w14:textId="77777777" w:rsidR="00275300" w:rsidRPr="00195C22" w:rsidRDefault="00275300" w:rsidP="007B6512">
            <w:pPr>
              <w:spacing w:after="0" w:line="360" w:lineRule="auto"/>
              <w:jc w:val="center"/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</w:pPr>
            <w:r w:rsidRPr="00195C22"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>4</w:t>
            </w:r>
          </w:p>
        </w:tc>
        <w:tc>
          <w:tcPr>
            <w:tcW w:w="832" w:type="dxa"/>
            <w:shd w:val="clear" w:color="auto" w:fill="auto"/>
          </w:tcPr>
          <w:p w14:paraId="49DE2787" w14:textId="77777777" w:rsidR="00275300" w:rsidRPr="00195C22" w:rsidRDefault="00275300" w:rsidP="007B6512">
            <w:pPr>
              <w:spacing w:after="0" w:line="360" w:lineRule="auto"/>
              <w:jc w:val="center"/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</w:pPr>
            <w:r w:rsidRPr="00195C22"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>5</w:t>
            </w:r>
          </w:p>
        </w:tc>
        <w:tc>
          <w:tcPr>
            <w:tcW w:w="784" w:type="dxa"/>
            <w:shd w:val="clear" w:color="auto" w:fill="auto"/>
          </w:tcPr>
          <w:p w14:paraId="6A9F54C9" w14:textId="77777777" w:rsidR="00275300" w:rsidRPr="00195C22" w:rsidRDefault="00275300" w:rsidP="007B6512">
            <w:pPr>
              <w:spacing w:after="0" w:line="360" w:lineRule="auto"/>
              <w:jc w:val="center"/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</w:pPr>
            <w:r w:rsidRPr="00195C22"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>6</w:t>
            </w:r>
          </w:p>
        </w:tc>
        <w:tc>
          <w:tcPr>
            <w:tcW w:w="667" w:type="dxa"/>
            <w:shd w:val="clear" w:color="auto" w:fill="auto"/>
          </w:tcPr>
          <w:p w14:paraId="7D848EB0" w14:textId="77777777" w:rsidR="00275300" w:rsidRPr="00195C22" w:rsidRDefault="00275300" w:rsidP="007B6512">
            <w:pPr>
              <w:spacing w:after="0" w:line="360" w:lineRule="auto"/>
              <w:jc w:val="center"/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</w:pPr>
            <w:r w:rsidRPr="00195C22"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>7</w:t>
            </w:r>
          </w:p>
        </w:tc>
        <w:tc>
          <w:tcPr>
            <w:tcW w:w="878" w:type="dxa"/>
            <w:shd w:val="clear" w:color="auto" w:fill="auto"/>
          </w:tcPr>
          <w:p w14:paraId="6162F6D0" w14:textId="77777777" w:rsidR="00275300" w:rsidRPr="00195C22" w:rsidRDefault="00275300" w:rsidP="007B6512">
            <w:pPr>
              <w:spacing w:after="0" w:line="360" w:lineRule="auto"/>
              <w:jc w:val="center"/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</w:pPr>
            <w:r w:rsidRPr="00195C22"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>8</w:t>
            </w:r>
          </w:p>
        </w:tc>
        <w:tc>
          <w:tcPr>
            <w:tcW w:w="769" w:type="dxa"/>
            <w:shd w:val="clear" w:color="auto" w:fill="auto"/>
          </w:tcPr>
          <w:p w14:paraId="2CA37396" w14:textId="77777777" w:rsidR="00275300" w:rsidRPr="00195C22" w:rsidRDefault="00275300" w:rsidP="007B6512">
            <w:pPr>
              <w:spacing w:after="0" w:line="360" w:lineRule="auto"/>
              <w:jc w:val="center"/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</w:pPr>
            <w:r w:rsidRPr="00195C22"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>9</w:t>
            </w:r>
          </w:p>
        </w:tc>
        <w:tc>
          <w:tcPr>
            <w:tcW w:w="719" w:type="dxa"/>
            <w:shd w:val="clear" w:color="auto" w:fill="auto"/>
          </w:tcPr>
          <w:p w14:paraId="15961C29" w14:textId="77777777" w:rsidR="00275300" w:rsidRPr="00195C22" w:rsidRDefault="00275300" w:rsidP="007B6512">
            <w:pPr>
              <w:spacing w:after="0" w:line="360" w:lineRule="auto"/>
              <w:jc w:val="center"/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</w:pPr>
            <w:r w:rsidRPr="00195C22"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>10</w:t>
            </w:r>
          </w:p>
        </w:tc>
        <w:tc>
          <w:tcPr>
            <w:tcW w:w="719" w:type="dxa"/>
            <w:shd w:val="clear" w:color="auto" w:fill="auto"/>
          </w:tcPr>
          <w:p w14:paraId="3AC2FC21" w14:textId="77777777" w:rsidR="00275300" w:rsidRPr="00195C22" w:rsidRDefault="00275300" w:rsidP="007B6512">
            <w:pPr>
              <w:spacing w:after="0" w:line="360" w:lineRule="auto"/>
              <w:jc w:val="center"/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</w:pPr>
            <w:r w:rsidRPr="00195C22"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>11</w:t>
            </w:r>
          </w:p>
        </w:tc>
        <w:tc>
          <w:tcPr>
            <w:tcW w:w="790" w:type="dxa"/>
            <w:shd w:val="clear" w:color="auto" w:fill="auto"/>
          </w:tcPr>
          <w:p w14:paraId="654F5068" w14:textId="77777777" w:rsidR="00275300" w:rsidRPr="00195C22" w:rsidRDefault="00275300" w:rsidP="007B6512">
            <w:pPr>
              <w:spacing w:after="0" w:line="360" w:lineRule="auto"/>
              <w:jc w:val="center"/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</w:pPr>
            <w:r w:rsidRPr="00195C22"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>12</w:t>
            </w:r>
          </w:p>
        </w:tc>
      </w:tr>
      <w:tr w:rsidR="00275300" w:rsidRPr="00195C22" w14:paraId="45983E3F" w14:textId="77777777" w:rsidTr="007B6512">
        <w:tc>
          <w:tcPr>
            <w:tcW w:w="1299" w:type="dxa"/>
            <w:shd w:val="clear" w:color="auto" w:fill="auto"/>
          </w:tcPr>
          <w:p w14:paraId="7AE91326" w14:textId="77777777" w:rsidR="00275300" w:rsidRPr="00195C22" w:rsidRDefault="00275300" w:rsidP="007B6512">
            <w:pPr>
              <w:spacing w:after="0" w:line="360" w:lineRule="auto"/>
              <w:jc w:val="center"/>
              <w:rPr>
                <w:rFonts w:ascii="Times New Roman" w:eastAsia="TimesNewRomanPS-BoldMT" w:hAnsi="Times New Roman" w:cs="Times New Roman"/>
                <w:b/>
                <w:sz w:val="24"/>
                <w:szCs w:val="24"/>
                <w:lang w:val="sv-SE"/>
              </w:rPr>
            </w:pPr>
            <w:r w:rsidRPr="00195C22">
              <w:rPr>
                <w:rFonts w:ascii="Times New Roman" w:eastAsia="TimesNewRomanPS-BoldMT" w:hAnsi="Times New Roman" w:cs="Times New Roman"/>
                <w:b/>
                <w:sz w:val="24"/>
                <w:szCs w:val="24"/>
                <w:lang w:val="sv-SE"/>
              </w:rPr>
              <w:t>Đáp án</w:t>
            </w:r>
          </w:p>
        </w:tc>
        <w:tc>
          <w:tcPr>
            <w:tcW w:w="661" w:type="dxa"/>
            <w:shd w:val="clear" w:color="auto" w:fill="auto"/>
          </w:tcPr>
          <w:p w14:paraId="5A908EAA" w14:textId="77777777" w:rsidR="00275300" w:rsidRPr="00195C22" w:rsidRDefault="00275300" w:rsidP="007B6512">
            <w:pPr>
              <w:spacing w:after="0" w:line="360" w:lineRule="auto"/>
              <w:jc w:val="center"/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</w:pPr>
            <w:r w:rsidRPr="00195C22"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>B</w:t>
            </w:r>
          </w:p>
        </w:tc>
        <w:tc>
          <w:tcPr>
            <w:tcW w:w="662" w:type="dxa"/>
            <w:shd w:val="clear" w:color="auto" w:fill="auto"/>
          </w:tcPr>
          <w:p w14:paraId="76BE0551" w14:textId="77777777" w:rsidR="00275300" w:rsidRPr="00195C22" w:rsidRDefault="00275300" w:rsidP="007B6512">
            <w:pPr>
              <w:spacing w:after="0" w:line="360" w:lineRule="auto"/>
              <w:jc w:val="center"/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</w:pPr>
            <w:r w:rsidRPr="00195C22"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>D</w:t>
            </w:r>
          </w:p>
        </w:tc>
        <w:tc>
          <w:tcPr>
            <w:tcW w:w="666" w:type="dxa"/>
            <w:shd w:val="clear" w:color="auto" w:fill="auto"/>
          </w:tcPr>
          <w:p w14:paraId="72DEF467" w14:textId="77777777" w:rsidR="00275300" w:rsidRPr="00195C22" w:rsidRDefault="00275300" w:rsidP="007B6512">
            <w:pPr>
              <w:spacing w:after="0" w:line="360" w:lineRule="auto"/>
              <w:jc w:val="center"/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</w:pPr>
            <w:r w:rsidRPr="00195C22"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>C</w:t>
            </w:r>
          </w:p>
        </w:tc>
        <w:tc>
          <w:tcPr>
            <w:tcW w:w="663" w:type="dxa"/>
            <w:shd w:val="clear" w:color="auto" w:fill="auto"/>
          </w:tcPr>
          <w:p w14:paraId="6E52F68C" w14:textId="77777777" w:rsidR="00275300" w:rsidRPr="00195C22" w:rsidRDefault="00275300" w:rsidP="007B6512">
            <w:pPr>
              <w:spacing w:after="0" w:line="360" w:lineRule="auto"/>
              <w:jc w:val="center"/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</w:pPr>
            <w:r w:rsidRPr="00195C22"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>B</w:t>
            </w:r>
          </w:p>
        </w:tc>
        <w:tc>
          <w:tcPr>
            <w:tcW w:w="832" w:type="dxa"/>
            <w:shd w:val="clear" w:color="auto" w:fill="auto"/>
          </w:tcPr>
          <w:p w14:paraId="7FC93EAF" w14:textId="77777777" w:rsidR="00275300" w:rsidRPr="00195C22" w:rsidRDefault="00275300" w:rsidP="007B6512">
            <w:pPr>
              <w:spacing w:after="0" w:line="360" w:lineRule="auto"/>
              <w:jc w:val="center"/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</w:pPr>
            <w:r w:rsidRPr="00195C22"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>A</w:t>
            </w:r>
          </w:p>
        </w:tc>
        <w:tc>
          <w:tcPr>
            <w:tcW w:w="784" w:type="dxa"/>
            <w:shd w:val="clear" w:color="auto" w:fill="auto"/>
          </w:tcPr>
          <w:p w14:paraId="6676BA14" w14:textId="77777777" w:rsidR="00275300" w:rsidRPr="00195C22" w:rsidRDefault="00275300" w:rsidP="007B6512">
            <w:pPr>
              <w:spacing w:after="0" w:line="360" w:lineRule="auto"/>
              <w:jc w:val="center"/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</w:pPr>
            <w:r w:rsidRPr="00195C22"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>A</w:t>
            </w:r>
          </w:p>
        </w:tc>
        <w:tc>
          <w:tcPr>
            <w:tcW w:w="667" w:type="dxa"/>
            <w:shd w:val="clear" w:color="auto" w:fill="auto"/>
          </w:tcPr>
          <w:p w14:paraId="73CD90DE" w14:textId="77777777" w:rsidR="00275300" w:rsidRPr="00195C22" w:rsidRDefault="00275300" w:rsidP="007B6512">
            <w:pPr>
              <w:spacing w:after="0" w:line="360" w:lineRule="auto"/>
              <w:jc w:val="center"/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</w:pPr>
            <w:r w:rsidRPr="00195C22"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>C</w:t>
            </w:r>
          </w:p>
        </w:tc>
        <w:tc>
          <w:tcPr>
            <w:tcW w:w="878" w:type="dxa"/>
            <w:shd w:val="clear" w:color="auto" w:fill="auto"/>
          </w:tcPr>
          <w:p w14:paraId="303B7B4D" w14:textId="77777777" w:rsidR="00275300" w:rsidRPr="00195C22" w:rsidRDefault="00275300" w:rsidP="007B6512">
            <w:pPr>
              <w:spacing w:after="0" w:line="360" w:lineRule="auto"/>
              <w:jc w:val="center"/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</w:pPr>
            <w:r w:rsidRPr="00195C22"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>B</w:t>
            </w:r>
          </w:p>
        </w:tc>
        <w:tc>
          <w:tcPr>
            <w:tcW w:w="769" w:type="dxa"/>
            <w:shd w:val="clear" w:color="auto" w:fill="auto"/>
          </w:tcPr>
          <w:p w14:paraId="74F60D1D" w14:textId="77777777" w:rsidR="00275300" w:rsidRPr="00195C22" w:rsidRDefault="00275300" w:rsidP="007B6512">
            <w:pPr>
              <w:spacing w:after="0" w:line="360" w:lineRule="auto"/>
              <w:jc w:val="center"/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</w:pPr>
            <w:r w:rsidRPr="00195C22"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>D</w:t>
            </w:r>
          </w:p>
        </w:tc>
        <w:tc>
          <w:tcPr>
            <w:tcW w:w="719" w:type="dxa"/>
            <w:shd w:val="clear" w:color="auto" w:fill="auto"/>
          </w:tcPr>
          <w:p w14:paraId="1E621111" w14:textId="77777777" w:rsidR="00275300" w:rsidRPr="00195C22" w:rsidRDefault="00275300" w:rsidP="007B6512">
            <w:pPr>
              <w:spacing w:after="0" w:line="360" w:lineRule="auto"/>
              <w:jc w:val="center"/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</w:pPr>
            <w:r w:rsidRPr="00195C22"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>A</w:t>
            </w:r>
          </w:p>
        </w:tc>
        <w:tc>
          <w:tcPr>
            <w:tcW w:w="719" w:type="dxa"/>
            <w:shd w:val="clear" w:color="auto" w:fill="auto"/>
          </w:tcPr>
          <w:p w14:paraId="333572A6" w14:textId="77777777" w:rsidR="00275300" w:rsidRPr="00195C22" w:rsidRDefault="00275300" w:rsidP="007B6512">
            <w:pPr>
              <w:spacing w:after="0" w:line="360" w:lineRule="auto"/>
              <w:jc w:val="center"/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</w:pPr>
            <w:r w:rsidRPr="00195C22"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>C</w:t>
            </w:r>
          </w:p>
        </w:tc>
        <w:tc>
          <w:tcPr>
            <w:tcW w:w="790" w:type="dxa"/>
            <w:shd w:val="clear" w:color="auto" w:fill="auto"/>
          </w:tcPr>
          <w:p w14:paraId="247C09FF" w14:textId="77777777" w:rsidR="00275300" w:rsidRPr="00195C22" w:rsidRDefault="00275300" w:rsidP="007B6512">
            <w:pPr>
              <w:spacing w:after="0" w:line="360" w:lineRule="auto"/>
              <w:jc w:val="center"/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</w:pPr>
            <w:r w:rsidRPr="00195C22"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>D</w:t>
            </w:r>
          </w:p>
        </w:tc>
      </w:tr>
    </w:tbl>
    <w:p w14:paraId="7C98E314" w14:textId="77777777" w:rsidR="00574988" w:rsidRPr="00195C22" w:rsidRDefault="00574988" w:rsidP="00275300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  <w:lang w:val="sv-SE"/>
        </w:rPr>
      </w:pPr>
    </w:p>
    <w:p w14:paraId="104C8190" w14:textId="77777777" w:rsidR="00275300" w:rsidRPr="00195C22" w:rsidRDefault="00275300" w:rsidP="00275300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  <w:lang w:val="sv-SE"/>
        </w:rPr>
      </w:pPr>
      <w:r w:rsidRPr="00195C22">
        <w:rPr>
          <w:rFonts w:ascii="Times New Roman" w:hAnsi="Times New Roman" w:cs="Times New Roman"/>
          <w:b/>
          <w:bCs/>
          <w:sz w:val="24"/>
          <w:szCs w:val="24"/>
          <w:lang w:val="sv-SE"/>
        </w:rPr>
        <w:t>PHẦN II. TỰ LUẬN: (7,0 điểm)</w:t>
      </w:r>
    </w:p>
    <w:tbl>
      <w:tblPr>
        <w:tblStyle w:val="TableGrid"/>
        <w:tblW w:w="10485" w:type="dxa"/>
        <w:tblLook w:val="04A0" w:firstRow="1" w:lastRow="0" w:firstColumn="1" w:lastColumn="0" w:noHBand="0" w:noVBand="1"/>
      </w:tblPr>
      <w:tblGrid>
        <w:gridCol w:w="1413"/>
        <w:gridCol w:w="7938"/>
        <w:gridCol w:w="1134"/>
      </w:tblGrid>
      <w:tr w:rsidR="00C144F9" w:rsidRPr="00195C22" w14:paraId="55B4217B" w14:textId="77777777" w:rsidTr="00A925FF">
        <w:trPr>
          <w:trHeight w:val="113"/>
        </w:trPr>
        <w:tc>
          <w:tcPr>
            <w:tcW w:w="1413" w:type="dxa"/>
            <w:vAlign w:val="center"/>
          </w:tcPr>
          <w:p w14:paraId="62131833" w14:textId="77777777" w:rsidR="00C144F9" w:rsidRPr="00195C22" w:rsidRDefault="00C144F9" w:rsidP="00C144F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95C22">
              <w:rPr>
                <w:rFonts w:ascii="Times New Roman" w:hAnsi="Times New Roman" w:cs="Times New Roman"/>
                <w:b/>
                <w:sz w:val="24"/>
                <w:szCs w:val="24"/>
              </w:rPr>
              <w:t>Bài</w:t>
            </w:r>
          </w:p>
        </w:tc>
        <w:tc>
          <w:tcPr>
            <w:tcW w:w="7938" w:type="dxa"/>
          </w:tcPr>
          <w:p w14:paraId="119440C9" w14:textId="77777777" w:rsidR="00C144F9" w:rsidRPr="00195C22" w:rsidRDefault="00C144F9" w:rsidP="00C144F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95C22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1134" w:type="dxa"/>
            <w:vAlign w:val="center"/>
          </w:tcPr>
          <w:p w14:paraId="7F8613D7" w14:textId="77777777" w:rsidR="00C144F9" w:rsidRPr="00195C22" w:rsidRDefault="00C144F9" w:rsidP="00C144F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95C22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F728DA" w:rsidRPr="00195C22" w14:paraId="4332A639" w14:textId="77777777" w:rsidTr="00A925FF">
        <w:tc>
          <w:tcPr>
            <w:tcW w:w="1413" w:type="dxa"/>
            <w:vMerge w:val="restart"/>
          </w:tcPr>
          <w:p w14:paraId="7A75479E" w14:textId="77777777" w:rsidR="00F728DA" w:rsidRPr="00195C22" w:rsidRDefault="00A925FF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  <w:t xml:space="preserve">Bài </w:t>
            </w:r>
            <w:r w:rsidR="00F728DA" w:rsidRPr="00195C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  <w:t>1</w:t>
            </w:r>
          </w:p>
          <w:p w14:paraId="004973BC" w14:textId="77777777" w:rsidR="00A925FF" w:rsidRPr="00195C22" w:rsidRDefault="00A925FF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  <w:t>(2 điểm)</w:t>
            </w:r>
          </w:p>
        </w:tc>
        <w:tc>
          <w:tcPr>
            <w:tcW w:w="7938" w:type="dxa"/>
          </w:tcPr>
          <w:p w14:paraId="1CE9A62D" w14:textId="77777777" w:rsidR="00F728DA" w:rsidRPr="00246F96" w:rsidRDefault="00F728DA" w:rsidP="00F728DA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</w:rPr>
            </w:pPr>
            <w:r w:rsidRPr="00195C22">
              <w:rPr>
                <w:rFonts w:ascii="Times New Roman" w:hAnsi="Times New Roman" w:cs="Times New Roman"/>
                <w:b/>
                <w:sz w:val="24"/>
                <w:szCs w:val="24"/>
              </w:rPr>
              <w:t>Thực hiện phép tính bằng cách hợp lí:</w:t>
            </w:r>
          </w:p>
          <w:p w14:paraId="4A98CCA3" w14:textId="77777777" w:rsidR="00246F96" w:rsidRPr="00246F96" w:rsidRDefault="00246F96" w:rsidP="00246F96">
            <w:pPr>
              <w:spacing w:before="60"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            (Nếu HS</w:t>
            </w:r>
            <w:r w:rsidRPr="00195C2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tính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đúng nhưng chưa tính </w:t>
            </w:r>
            <w:r w:rsidRPr="00195C22">
              <w:rPr>
                <w:rFonts w:ascii="Times New Roman" w:hAnsi="Times New Roman" w:cs="Times New Roman"/>
                <w:i/>
                <w:sz w:val="24"/>
                <w:szCs w:val="24"/>
              </w:rPr>
              <w:t>hợp lí chỉ cho một nửa số điểm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)</w:t>
            </w:r>
          </w:p>
          <w:p w14:paraId="62EF6B98" w14:textId="77777777" w:rsidR="00F728DA" w:rsidRPr="00195C22" w:rsidRDefault="00F728DA" w:rsidP="00F728DA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195C22">
              <w:rPr>
                <w:rFonts w:ascii="Times New Roman" w:hAnsi="Times New Roman" w:cs="Times New Roman"/>
                <w:position w:val="-28"/>
                <w:lang w:eastAsia="vi-VN"/>
              </w:rPr>
              <w:object w:dxaOrig="3180" w:dyaOrig="680" w14:anchorId="6EDE0946">
                <v:shape id="_x0000_i1043" type="#_x0000_t75" style="width:159pt;height:33.75pt" o:ole="">
                  <v:imagedata r:id="rId45" o:title=""/>
                </v:shape>
                <o:OLEObject Type="Embed" ProgID="Equation.DSMT4" ShapeID="_x0000_i1043" DrawAspect="Content" ObjectID="_1786673290" r:id="rId46"/>
              </w:object>
            </w:r>
          </w:p>
          <w:p w14:paraId="15FF9304" w14:textId="77777777" w:rsidR="00F728DA" w:rsidRPr="00195C22" w:rsidRDefault="00F728DA" w:rsidP="00C144F9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195C22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= </w:t>
            </w:r>
            <w:r w:rsidRPr="00195C22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vi-VN"/>
              </w:rPr>
              <w:object w:dxaOrig="4300" w:dyaOrig="680" w14:anchorId="5716C674">
                <v:shape id="_x0000_i1044" type="#_x0000_t75" style="width:215.25pt;height:33.75pt" o:ole="">
                  <v:imagedata r:id="rId47" o:title=""/>
                </v:shape>
                <o:OLEObject Type="Embed" ProgID="Equation.DSMT4" ShapeID="_x0000_i1044" DrawAspect="Content" ObjectID="_1786673291" r:id="rId48"/>
              </w:object>
            </w:r>
          </w:p>
        </w:tc>
        <w:tc>
          <w:tcPr>
            <w:tcW w:w="1134" w:type="dxa"/>
          </w:tcPr>
          <w:p w14:paraId="08B7D068" w14:textId="77777777" w:rsidR="00F728DA" w:rsidRPr="00195C22" w:rsidRDefault="00F728DA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</w:p>
          <w:p w14:paraId="0EC2D1FE" w14:textId="77777777" w:rsidR="00F728DA" w:rsidRPr="00195C22" w:rsidRDefault="00F728DA" w:rsidP="00275300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</w:p>
          <w:p w14:paraId="62FEB731" w14:textId="77777777" w:rsidR="00F728DA" w:rsidRPr="00195C22" w:rsidRDefault="00F728DA" w:rsidP="00275300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  <w:p w14:paraId="60C6BC4C" w14:textId="77777777" w:rsidR="00F728DA" w:rsidRPr="00195C22" w:rsidRDefault="00F728DA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</w:p>
        </w:tc>
      </w:tr>
      <w:tr w:rsidR="00145E1E" w:rsidRPr="00195C22" w14:paraId="7306D847" w14:textId="77777777" w:rsidTr="00A925FF">
        <w:tc>
          <w:tcPr>
            <w:tcW w:w="1413" w:type="dxa"/>
            <w:vMerge/>
          </w:tcPr>
          <w:p w14:paraId="091FA0CB" w14:textId="77777777" w:rsidR="00145E1E" w:rsidRPr="00195C22" w:rsidRDefault="00145E1E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7938" w:type="dxa"/>
          </w:tcPr>
          <w:p w14:paraId="1D68352F" w14:textId="77777777" w:rsidR="00145E1E" w:rsidRPr="00195C22" w:rsidRDefault="00145E1E" w:rsidP="00145E1E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= 2 + (-1) – 1 = 0</w:t>
            </w:r>
          </w:p>
        </w:tc>
        <w:tc>
          <w:tcPr>
            <w:tcW w:w="1134" w:type="dxa"/>
          </w:tcPr>
          <w:p w14:paraId="41CD10B5" w14:textId="77777777" w:rsidR="00145E1E" w:rsidRPr="00195C22" w:rsidRDefault="00145E1E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</w:tc>
      </w:tr>
      <w:tr w:rsidR="00F728DA" w:rsidRPr="00195C22" w14:paraId="0457C060" w14:textId="77777777" w:rsidTr="00A925FF">
        <w:trPr>
          <w:trHeight w:val="1712"/>
        </w:trPr>
        <w:tc>
          <w:tcPr>
            <w:tcW w:w="1413" w:type="dxa"/>
            <w:vMerge/>
          </w:tcPr>
          <w:p w14:paraId="68A4048A" w14:textId="77777777" w:rsidR="00F728DA" w:rsidRPr="00195C22" w:rsidRDefault="00F728DA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7938" w:type="dxa"/>
          </w:tcPr>
          <w:p w14:paraId="774F1FEF" w14:textId="77777777" w:rsidR="00F728DA" w:rsidRPr="00195C22" w:rsidRDefault="00F728DA" w:rsidP="00F728DA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5C22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b) </w:t>
            </w:r>
            <w:r w:rsidRPr="00195C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040" w:dyaOrig="620" w14:anchorId="1FC82C14">
                <v:shape id="_x0000_i1045" type="#_x0000_t75" style="width:102pt;height:30.75pt" o:ole="">
                  <v:imagedata r:id="rId33" o:title=""/>
                </v:shape>
                <o:OLEObject Type="Embed" ProgID="Equation.DSMT4" ShapeID="_x0000_i1045" DrawAspect="Content" ObjectID="_1786673292" r:id="rId49"/>
              </w:object>
            </w:r>
          </w:p>
          <w:p w14:paraId="3189130E" w14:textId="77777777" w:rsidR="00F728DA" w:rsidRPr="00195C22" w:rsidRDefault="00F728DA" w:rsidP="00F728DA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5C2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900" w:dyaOrig="680" w14:anchorId="5D4FD03C">
                <v:shape id="_x0000_i1046" type="#_x0000_t75" style="width:95.25pt;height:33.75pt" o:ole="">
                  <v:imagedata r:id="rId50" o:title=""/>
                </v:shape>
                <o:OLEObject Type="Embed" ProgID="Equation.DSMT4" ShapeID="_x0000_i1046" DrawAspect="Content" ObjectID="_1786673293" r:id="rId51"/>
              </w:object>
            </w:r>
          </w:p>
        </w:tc>
        <w:tc>
          <w:tcPr>
            <w:tcW w:w="1134" w:type="dxa"/>
          </w:tcPr>
          <w:p w14:paraId="72ACC40B" w14:textId="77777777" w:rsidR="00F728DA" w:rsidRPr="00195C22" w:rsidRDefault="00F728DA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</w:p>
          <w:p w14:paraId="68E9D088" w14:textId="77777777" w:rsidR="00F728DA" w:rsidRPr="00195C22" w:rsidRDefault="00F728DA" w:rsidP="00F728DA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</w:p>
          <w:p w14:paraId="6CF1D908" w14:textId="77777777" w:rsidR="00F728DA" w:rsidRPr="00195C22" w:rsidRDefault="00F728DA" w:rsidP="00F728DA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  <w:p w14:paraId="151FE9C4" w14:textId="77777777" w:rsidR="00F728DA" w:rsidRPr="00195C22" w:rsidRDefault="00F728DA" w:rsidP="00F728DA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</w:p>
        </w:tc>
      </w:tr>
      <w:tr w:rsidR="007B6512" w:rsidRPr="00195C22" w14:paraId="1479DC8F" w14:textId="77777777" w:rsidTr="00A925FF">
        <w:tc>
          <w:tcPr>
            <w:tcW w:w="1413" w:type="dxa"/>
            <w:vMerge/>
          </w:tcPr>
          <w:p w14:paraId="357BD0E2" w14:textId="77777777" w:rsidR="007B6512" w:rsidRPr="00195C22" w:rsidRDefault="007B6512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7938" w:type="dxa"/>
          </w:tcPr>
          <w:p w14:paraId="6A0935CE" w14:textId="77777777" w:rsidR="007B6512" w:rsidRPr="00195C22" w:rsidRDefault="007B6512" w:rsidP="00F728DA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195C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20" w:dyaOrig="620" w14:anchorId="59F466E3">
                <v:shape id="_x0000_i1047" type="#_x0000_t75" style="width:45.75pt;height:30.75pt" o:ole="">
                  <v:imagedata r:id="rId52" o:title=""/>
                </v:shape>
                <o:OLEObject Type="Embed" ProgID="Equation.DSMT4" ShapeID="_x0000_i1047" DrawAspect="Content" ObjectID="_1786673294" r:id="rId53"/>
              </w:object>
            </w:r>
            <w:r w:rsidRPr="00195C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500" w:dyaOrig="620" w14:anchorId="101BEB2F">
                <v:shape id="_x0000_i1048" type="#_x0000_t75" style="width:75pt;height:30.75pt" o:ole="">
                  <v:imagedata r:id="rId54" o:title=""/>
                </v:shape>
                <o:OLEObject Type="Embed" ProgID="Equation.DSMT4" ShapeID="_x0000_i1048" DrawAspect="Content" ObjectID="_1786673295" r:id="rId55"/>
              </w:object>
            </w:r>
          </w:p>
        </w:tc>
        <w:tc>
          <w:tcPr>
            <w:tcW w:w="1134" w:type="dxa"/>
          </w:tcPr>
          <w:p w14:paraId="7E621984" w14:textId="77777777" w:rsidR="007B6512" w:rsidRPr="00195C22" w:rsidRDefault="007B6512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</w:tc>
      </w:tr>
      <w:tr w:rsidR="00F728DA" w:rsidRPr="00195C22" w14:paraId="4177ADAD" w14:textId="77777777" w:rsidTr="00A925FF">
        <w:tc>
          <w:tcPr>
            <w:tcW w:w="1413" w:type="dxa"/>
            <w:vMerge/>
          </w:tcPr>
          <w:p w14:paraId="220F1A51" w14:textId="77777777" w:rsidR="00F728DA" w:rsidRPr="00195C22" w:rsidRDefault="00F728DA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7938" w:type="dxa"/>
          </w:tcPr>
          <w:p w14:paraId="38714A07" w14:textId="77777777" w:rsidR="00F728DA" w:rsidRPr="00195C22" w:rsidRDefault="00F728DA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  <w:t>2. Tìm x, biết:</w:t>
            </w:r>
          </w:p>
          <w:p w14:paraId="6D31B5A6" w14:textId="77777777" w:rsidR="00F728DA" w:rsidRPr="00195C22" w:rsidRDefault="00F728DA" w:rsidP="00F728D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5C22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="0088327C" w:rsidRPr="00195C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320" w:dyaOrig="320" w14:anchorId="1A1A1FF3">
                <v:shape id="_x0000_i1049" type="#_x0000_t75" style="width:114.75pt;height:16.5pt" o:ole="">
                  <v:imagedata r:id="rId56" o:title=""/>
                </v:shape>
                <o:OLEObject Type="Embed" ProgID="Equation.DSMT4" ShapeID="_x0000_i1049" DrawAspect="Content" ObjectID="_1786673296" r:id="rId57"/>
              </w:object>
            </w:r>
            <w:r w:rsidRPr="00195C22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14:paraId="2712899B" w14:textId="77777777" w:rsidR="00F728DA" w:rsidRPr="00195C22" w:rsidRDefault="00F728DA" w:rsidP="00F728D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5C2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195C2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195C2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195C2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195C22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14:paraId="0D35D328" w14:textId="77777777" w:rsidR="00F728DA" w:rsidRPr="00195C22" w:rsidRDefault="0088327C" w:rsidP="00275300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5C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320" w:dyaOrig="320" w14:anchorId="774877C1">
                <v:shape id="_x0000_i1050" type="#_x0000_t75" style="width:114.75pt;height:16.5pt" o:ole="">
                  <v:imagedata r:id="rId58" o:title=""/>
                </v:shape>
                <o:OLEObject Type="Embed" ProgID="Equation.DSMT4" ShapeID="_x0000_i1050" DrawAspect="Content" ObjectID="_1786673297" r:id="rId59"/>
              </w:object>
            </w:r>
          </w:p>
          <w:p w14:paraId="64F262D2" w14:textId="77777777" w:rsidR="00F728DA" w:rsidRPr="00195C22" w:rsidRDefault="0088327C" w:rsidP="00275300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5C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60" w:dyaOrig="620" w14:anchorId="32271615">
                <v:shape id="_x0000_i1051" type="#_x0000_t75" style="width:57.75pt;height:31.5pt" o:ole="">
                  <v:imagedata r:id="rId60" o:title=""/>
                </v:shape>
                <o:OLEObject Type="Embed" ProgID="Equation.DSMT4" ShapeID="_x0000_i1051" DrawAspect="Content" ObjectID="_1786673298" r:id="rId61"/>
              </w:object>
            </w:r>
          </w:p>
        </w:tc>
        <w:tc>
          <w:tcPr>
            <w:tcW w:w="1134" w:type="dxa"/>
          </w:tcPr>
          <w:p w14:paraId="41C60275" w14:textId="77777777" w:rsidR="00F728DA" w:rsidRPr="00195C22" w:rsidRDefault="00F728DA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</w:p>
          <w:p w14:paraId="6459191E" w14:textId="77777777" w:rsidR="00F728DA" w:rsidRPr="00195C22" w:rsidRDefault="00F728DA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</w:p>
          <w:p w14:paraId="49259334" w14:textId="77777777" w:rsidR="00F728DA" w:rsidRPr="00195C22" w:rsidRDefault="00F728DA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</w:p>
          <w:p w14:paraId="418CFCAB" w14:textId="77777777" w:rsidR="00F728DA" w:rsidRPr="00195C22" w:rsidRDefault="00F728DA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</w:p>
          <w:p w14:paraId="58C61099" w14:textId="77777777" w:rsidR="00F728DA" w:rsidRPr="00195C22" w:rsidRDefault="00F728DA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  <w:t>0,25</w:t>
            </w:r>
          </w:p>
        </w:tc>
      </w:tr>
      <w:tr w:rsidR="00F728DA" w:rsidRPr="00195C22" w14:paraId="6AB2710F" w14:textId="77777777" w:rsidTr="00A925FF">
        <w:tc>
          <w:tcPr>
            <w:tcW w:w="1413" w:type="dxa"/>
            <w:vMerge/>
          </w:tcPr>
          <w:p w14:paraId="274E9580" w14:textId="77777777" w:rsidR="00F728DA" w:rsidRPr="00195C22" w:rsidRDefault="00F728DA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7938" w:type="dxa"/>
          </w:tcPr>
          <w:p w14:paraId="0CCA0633" w14:textId="77777777" w:rsidR="0088327C" w:rsidRPr="00195C22" w:rsidRDefault="0088327C" w:rsidP="00275300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5C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60" w:dyaOrig="620" w14:anchorId="2086FDEB">
                <v:shape id="_x0000_i1052" type="#_x0000_t75" style="width:62.25pt;height:31.5pt" o:ole="">
                  <v:imagedata r:id="rId62" o:title=""/>
                </v:shape>
                <o:OLEObject Type="Embed" ProgID="Equation.DSMT4" ShapeID="_x0000_i1052" DrawAspect="Content" ObjectID="_1786673299" r:id="rId63"/>
              </w:object>
            </w:r>
          </w:p>
          <w:p w14:paraId="3D5C9CEE" w14:textId="77777777" w:rsidR="0088327C" w:rsidRPr="00195C22" w:rsidRDefault="0088327C" w:rsidP="00275300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5C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40" w:dyaOrig="620" w14:anchorId="75C7F57D">
                <v:shape id="_x0000_i1053" type="#_x0000_t75" style="width:60.75pt;height:31.5pt" o:ole="">
                  <v:imagedata r:id="rId64" o:title=""/>
                </v:shape>
                <o:OLEObject Type="Embed" ProgID="Equation.DSMT4" ShapeID="_x0000_i1053" DrawAspect="Content" ObjectID="_1786673300" r:id="rId65"/>
              </w:object>
            </w:r>
          </w:p>
          <w:p w14:paraId="24FD3E77" w14:textId="77777777" w:rsidR="0088327C" w:rsidRPr="00195C22" w:rsidRDefault="0088327C" w:rsidP="00275300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5C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20" w14:anchorId="1321A371">
                <v:shape id="_x0000_i1054" type="#_x0000_t75" style="width:41.25pt;height:31.5pt" o:ole="">
                  <v:imagedata r:id="rId66" o:title=""/>
                </v:shape>
                <o:OLEObject Type="Embed" ProgID="Equation.DSMT4" ShapeID="_x0000_i1054" DrawAspect="Content" ObjectID="_1786673301" r:id="rId67"/>
              </w:object>
            </w:r>
          </w:p>
          <w:p w14:paraId="22521334" w14:textId="77777777" w:rsidR="00F728DA" w:rsidRPr="00195C22" w:rsidRDefault="00F728DA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="0088327C" w:rsidRPr="00195C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20" w14:anchorId="0C87D03D">
                <v:shape id="_x0000_i1055" type="#_x0000_t75" style="width:41.25pt;height:31.5pt" o:ole="">
                  <v:imagedata r:id="rId66" o:title=""/>
                </v:shape>
                <o:OLEObject Type="Embed" ProgID="Equation.DSMT4" ShapeID="_x0000_i1055" DrawAspect="Content" ObjectID="_1786673302" r:id="rId68"/>
              </w:object>
            </w:r>
          </w:p>
        </w:tc>
        <w:tc>
          <w:tcPr>
            <w:tcW w:w="1134" w:type="dxa"/>
          </w:tcPr>
          <w:p w14:paraId="41B77FAB" w14:textId="77777777" w:rsidR="00381056" w:rsidRPr="00195C22" w:rsidRDefault="00381056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</w:p>
          <w:p w14:paraId="37A98B6D" w14:textId="77777777" w:rsidR="00381056" w:rsidRPr="00195C22" w:rsidRDefault="00381056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</w:p>
          <w:p w14:paraId="7E56B94C" w14:textId="77777777" w:rsidR="00381056" w:rsidRPr="00195C22" w:rsidRDefault="00381056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</w:p>
          <w:p w14:paraId="600F9D9B" w14:textId="77777777" w:rsidR="00381056" w:rsidRPr="00195C22" w:rsidRDefault="00381056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</w:p>
          <w:p w14:paraId="521E2D08" w14:textId="77777777" w:rsidR="00F728DA" w:rsidRPr="00195C22" w:rsidRDefault="00F728DA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  <w:t>0,25</w:t>
            </w:r>
          </w:p>
        </w:tc>
      </w:tr>
      <w:tr w:rsidR="00557BE3" w:rsidRPr="00195C22" w14:paraId="4CF441FB" w14:textId="77777777" w:rsidTr="00A925FF">
        <w:tc>
          <w:tcPr>
            <w:tcW w:w="1413" w:type="dxa"/>
            <w:vMerge w:val="restart"/>
          </w:tcPr>
          <w:p w14:paraId="5AA82E87" w14:textId="77777777" w:rsidR="00557BE3" w:rsidRPr="00195C22" w:rsidRDefault="00557BE3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7938" w:type="dxa"/>
          </w:tcPr>
          <w:p w14:paraId="010DE855" w14:textId="77777777" w:rsidR="00557BE3" w:rsidRPr="00195C22" w:rsidRDefault="00557BE3" w:rsidP="00275300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5C22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Pr="00195C2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680" w:dyaOrig="680" w14:anchorId="514C71C0">
                <v:shape id="_x0000_i1056" type="#_x0000_t75" style="width:83.25pt;height:34.5pt" o:ole="">
                  <v:imagedata r:id="rId37" o:title=""/>
                </v:shape>
                <o:OLEObject Type="Embed" ProgID="Equation.DSMT4" ShapeID="_x0000_i1056" DrawAspect="Content" ObjectID="_1786673303" r:id="rId69"/>
              </w:object>
            </w:r>
          </w:p>
          <w:p w14:paraId="0D96BEF4" w14:textId="77777777" w:rsidR="00557BE3" w:rsidRPr="00195C22" w:rsidRDefault="00557BE3" w:rsidP="00275300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5C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40" w:dyaOrig="620" w14:anchorId="7CB4B86D">
                <v:shape id="_x0000_i1057" type="#_x0000_t75" style="width:71.25pt;height:31.5pt" o:ole="">
                  <v:imagedata r:id="rId70" o:title=""/>
                </v:shape>
                <o:OLEObject Type="Embed" ProgID="Equation.DSMT4" ShapeID="_x0000_i1057" DrawAspect="Content" ObjectID="_1786673304" r:id="rId71"/>
              </w:object>
            </w:r>
          </w:p>
          <w:p w14:paraId="6B284159" w14:textId="77777777" w:rsidR="00557BE3" w:rsidRPr="00195C22" w:rsidRDefault="00557BE3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20" w:dyaOrig="620" w14:anchorId="3C141A18">
                <v:shape id="_x0000_i1058" type="#_x0000_t75" style="width:55.5pt;height:31.5pt" o:ole="">
                  <v:imagedata r:id="rId72" o:title=""/>
                </v:shape>
                <o:OLEObject Type="Embed" ProgID="Equation.DSMT4" ShapeID="_x0000_i1058" DrawAspect="Content" ObjectID="_1786673305" r:id="rId73"/>
              </w:object>
            </w:r>
          </w:p>
        </w:tc>
        <w:tc>
          <w:tcPr>
            <w:tcW w:w="1134" w:type="dxa"/>
          </w:tcPr>
          <w:p w14:paraId="025FED35" w14:textId="77777777" w:rsidR="00557BE3" w:rsidRPr="00195C22" w:rsidRDefault="00557BE3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</w:p>
          <w:p w14:paraId="351BBB7C" w14:textId="77777777" w:rsidR="00557BE3" w:rsidRPr="00195C22" w:rsidRDefault="00557BE3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</w:p>
          <w:p w14:paraId="03F4447E" w14:textId="77777777" w:rsidR="00557BE3" w:rsidRPr="00195C22" w:rsidRDefault="00557BE3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</w:tc>
      </w:tr>
      <w:tr w:rsidR="00557BE3" w:rsidRPr="00195C22" w14:paraId="16956085" w14:textId="77777777" w:rsidTr="00A925FF">
        <w:tc>
          <w:tcPr>
            <w:tcW w:w="1413" w:type="dxa"/>
            <w:vMerge/>
          </w:tcPr>
          <w:p w14:paraId="51941A77" w14:textId="77777777" w:rsidR="00557BE3" w:rsidRPr="00195C22" w:rsidRDefault="00557BE3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7938" w:type="dxa"/>
          </w:tcPr>
          <w:p w14:paraId="39C830BB" w14:textId="77777777" w:rsidR="00557BE3" w:rsidRPr="00195C22" w:rsidRDefault="008642CE" w:rsidP="00275300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5C22">
              <w:rPr>
                <w:rFonts w:ascii="Times New Roman" w:hAnsi="Times New Roman" w:cs="Times New Roman"/>
                <w:position w:val="-58"/>
                <w:sz w:val="24"/>
                <w:szCs w:val="24"/>
              </w:rPr>
              <w:object w:dxaOrig="960" w:dyaOrig="1280" w14:anchorId="6A39E528">
                <v:shape id="_x0000_i1059" type="#_x0000_t75" style="width:48pt;height:66pt" o:ole="">
                  <v:imagedata r:id="rId74" o:title=""/>
                </v:shape>
                <o:OLEObject Type="Embed" ProgID="Equation.DSMT4" ShapeID="_x0000_i1059" DrawAspect="Content" ObjectID="_1786673306" r:id="rId75"/>
              </w:object>
            </w:r>
          </w:p>
          <w:p w14:paraId="5002462E" w14:textId="77777777" w:rsidR="00557BE3" w:rsidRPr="00195C22" w:rsidRDefault="00557BE3" w:rsidP="00275300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5C22"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="008642CE" w:rsidRPr="00195C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80" w:dyaOrig="620" w14:anchorId="4A191296">
                <v:shape id="_x0000_i1060" type="#_x0000_t75" style="width:38.25pt;height:31.5pt" o:ole="">
                  <v:imagedata r:id="rId76" o:title=""/>
                </v:shape>
                <o:OLEObject Type="Embed" ProgID="Equation.DSMT4" ShapeID="_x0000_i1060" DrawAspect="Content" ObjectID="_1786673307" r:id="rId77"/>
              </w:object>
            </w:r>
          </w:p>
        </w:tc>
        <w:tc>
          <w:tcPr>
            <w:tcW w:w="1134" w:type="dxa"/>
          </w:tcPr>
          <w:p w14:paraId="024B4129" w14:textId="77777777" w:rsidR="00557BE3" w:rsidRPr="00195C22" w:rsidRDefault="00557BE3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</w:p>
          <w:p w14:paraId="1C0F6B55" w14:textId="77777777" w:rsidR="00557BE3" w:rsidRPr="00195C22" w:rsidRDefault="00557BE3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</w:tc>
      </w:tr>
      <w:tr w:rsidR="00557BE3" w:rsidRPr="00195C22" w14:paraId="1B5CA9DF" w14:textId="77777777" w:rsidTr="00A925FF">
        <w:tc>
          <w:tcPr>
            <w:tcW w:w="1413" w:type="dxa"/>
            <w:vMerge w:val="restart"/>
          </w:tcPr>
          <w:p w14:paraId="7BA4811D" w14:textId="77777777" w:rsidR="003538F2" w:rsidRPr="00195C22" w:rsidRDefault="003538F2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  <w:t xml:space="preserve">Bài </w:t>
            </w:r>
            <w:r w:rsidR="00557BE3" w:rsidRPr="00195C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  <w:t>2</w:t>
            </w:r>
          </w:p>
          <w:p w14:paraId="70FA3B94" w14:textId="77777777" w:rsidR="00557BE3" w:rsidRPr="00195C22" w:rsidRDefault="003538F2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(1 điểm)</w:t>
            </w:r>
          </w:p>
        </w:tc>
        <w:tc>
          <w:tcPr>
            <w:tcW w:w="7938" w:type="dxa"/>
          </w:tcPr>
          <w:p w14:paraId="4ACC9B52" w14:textId="77777777" w:rsidR="00557BE3" w:rsidRPr="00195C22" w:rsidRDefault="00557BE3" w:rsidP="00145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5C22">
              <w:rPr>
                <w:rFonts w:ascii="Times New Roman" w:hAnsi="Times New Roman" w:cs="Times New Roman"/>
                <w:sz w:val="24"/>
                <w:szCs w:val="24"/>
              </w:rPr>
              <w:t>a) Kết quả của lần lấy bóng thứ 4 là quả bóng màu đỏ.</w:t>
            </w:r>
          </w:p>
        </w:tc>
        <w:tc>
          <w:tcPr>
            <w:tcW w:w="1134" w:type="dxa"/>
          </w:tcPr>
          <w:p w14:paraId="266F6AB0" w14:textId="77777777" w:rsidR="00557BE3" w:rsidRPr="00195C22" w:rsidRDefault="00557BE3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</w:tc>
      </w:tr>
      <w:tr w:rsidR="00557BE3" w:rsidRPr="00195C22" w14:paraId="5CE57998" w14:textId="77777777" w:rsidTr="00A925FF">
        <w:tc>
          <w:tcPr>
            <w:tcW w:w="1413" w:type="dxa"/>
            <w:vMerge/>
          </w:tcPr>
          <w:p w14:paraId="4CED91E0" w14:textId="77777777" w:rsidR="00557BE3" w:rsidRPr="00195C22" w:rsidRDefault="00557BE3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7938" w:type="dxa"/>
          </w:tcPr>
          <w:p w14:paraId="51020B40" w14:textId="77777777" w:rsidR="00557BE3" w:rsidRPr="00195C22" w:rsidRDefault="00557BE3" w:rsidP="00145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5C22">
              <w:rPr>
                <w:rFonts w:ascii="Times New Roman" w:hAnsi="Times New Roman" w:cs="Times New Roman"/>
                <w:sz w:val="24"/>
                <w:szCs w:val="24"/>
              </w:rPr>
              <w:t>Kết quả của lần lấy bóng thứ 5 là quả bóng màu xanh.</w:t>
            </w:r>
          </w:p>
          <w:p w14:paraId="56767E06" w14:textId="77777777" w:rsidR="00557BE3" w:rsidRPr="00195C22" w:rsidRDefault="00557BE3" w:rsidP="007B651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14:paraId="1ACD9BFA" w14:textId="77777777" w:rsidR="00557BE3" w:rsidRPr="00195C22" w:rsidRDefault="00557BE3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</w:tc>
      </w:tr>
      <w:tr w:rsidR="00557BE3" w:rsidRPr="00195C22" w14:paraId="3198A149" w14:textId="77777777" w:rsidTr="00A925FF">
        <w:tc>
          <w:tcPr>
            <w:tcW w:w="1413" w:type="dxa"/>
            <w:vMerge/>
          </w:tcPr>
          <w:p w14:paraId="6A76A9C3" w14:textId="77777777" w:rsidR="00557BE3" w:rsidRPr="00195C22" w:rsidRDefault="00557BE3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7938" w:type="dxa"/>
          </w:tcPr>
          <w:p w14:paraId="655B8D1B" w14:textId="77777777" w:rsidR="00557BE3" w:rsidRPr="00195C22" w:rsidRDefault="00557BE3" w:rsidP="00557BE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5C22">
              <w:rPr>
                <w:rFonts w:ascii="Times New Roman" w:hAnsi="Times New Roman" w:cs="Times New Roman"/>
                <w:sz w:val="24"/>
                <w:szCs w:val="24"/>
              </w:rPr>
              <w:t>b) Số lần xuất hiện quả bóng màu vàng là: 3 (lần)</w:t>
            </w:r>
          </w:p>
          <w:p w14:paraId="04413AE6" w14:textId="77777777" w:rsidR="00557BE3" w:rsidRPr="00195C22" w:rsidRDefault="00557BE3" w:rsidP="00557BE3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sz w:val="24"/>
                <w:szCs w:val="24"/>
              </w:rPr>
              <w:t xml:space="preserve">Xác suất thực nghiệm xuất hiện quả bóng màu vàng là: </w:t>
            </w:r>
            <w:r w:rsidRPr="00195C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00" w:dyaOrig="620" w14:anchorId="3EEAE347">
                <v:shape id="_x0000_i1061" type="#_x0000_t75" style="width:29.25pt;height:31.5pt" o:ole="">
                  <v:imagedata r:id="rId78" o:title=""/>
                </v:shape>
                <o:OLEObject Type="Embed" ProgID="Equation.DSMT4" ShapeID="_x0000_i1061" DrawAspect="Content" ObjectID="_1786673308" r:id="rId79"/>
              </w:object>
            </w:r>
          </w:p>
        </w:tc>
        <w:tc>
          <w:tcPr>
            <w:tcW w:w="1134" w:type="dxa"/>
          </w:tcPr>
          <w:p w14:paraId="557D4738" w14:textId="77777777" w:rsidR="00557BE3" w:rsidRPr="00195C22" w:rsidRDefault="00557BE3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  <w:p w14:paraId="42221BFD" w14:textId="77777777" w:rsidR="00557BE3" w:rsidRPr="00195C22" w:rsidRDefault="00557BE3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</w:tc>
      </w:tr>
      <w:tr w:rsidR="0071683C" w:rsidRPr="00195C22" w14:paraId="4A4FE2E6" w14:textId="77777777" w:rsidTr="00A925FF">
        <w:tc>
          <w:tcPr>
            <w:tcW w:w="1413" w:type="dxa"/>
            <w:vMerge w:val="restart"/>
          </w:tcPr>
          <w:p w14:paraId="47704855" w14:textId="77777777" w:rsidR="0071683C" w:rsidRPr="00195C22" w:rsidRDefault="0071683C" w:rsidP="00275300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5C22">
              <w:rPr>
                <w:rFonts w:ascii="Times New Roman" w:hAnsi="Times New Roman" w:cs="Times New Roman"/>
                <w:b/>
                <w:sz w:val="24"/>
                <w:szCs w:val="24"/>
              </w:rPr>
              <w:t>Bài 3</w:t>
            </w:r>
          </w:p>
          <w:p w14:paraId="3993C46A" w14:textId="77777777" w:rsidR="0071683C" w:rsidRPr="00195C22" w:rsidRDefault="0071683C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sz w:val="24"/>
                <w:szCs w:val="24"/>
              </w:rPr>
              <w:t>(1,5 điểm).</w:t>
            </w:r>
          </w:p>
        </w:tc>
        <w:tc>
          <w:tcPr>
            <w:tcW w:w="7938" w:type="dxa"/>
          </w:tcPr>
          <w:p w14:paraId="74E2E0AF" w14:textId="77777777" w:rsidR="0071683C" w:rsidRPr="00195C22" w:rsidRDefault="0071683C" w:rsidP="00275300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5C22">
              <w:rPr>
                <w:rFonts w:ascii="Times New Roman" w:hAnsi="Times New Roman" w:cs="Times New Roman"/>
                <w:sz w:val="24"/>
                <w:szCs w:val="24"/>
              </w:rPr>
              <w:t xml:space="preserve">a) Số học sinh xếp loại tốt là: </w:t>
            </w:r>
            <w:r w:rsidRPr="00195C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00" w:dyaOrig="620" w14:anchorId="541DEC04">
                <v:shape id="_x0000_i1062" type="#_x0000_t75" style="width:59.25pt;height:30.75pt" o:ole="">
                  <v:imagedata r:id="rId80" o:title=""/>
                </v:shape>
                <o:OLEObject Type="Embed" ProgID="Equation.DSMT4" ShapeID="_x0000_i1062" DrawAspect="Content" ObjectID="_1786673309" r:id="rId81"/>
              </w:object>
            </w:r>
            <w:r w:rsidRPr="00195C22">
              <w:rPr>
                <w:rFonts w:ascii="Times New Roman" w:hAnsi="Times New Roman" w:cs="Times New Roman"/>
                <w:sz w:val="24"/>
                <w:szCs w:val="24"/>
              </w:rPr>
              <w:t xml:space="preserve"> (học sinh)</w:t>
            </w:r>
          </w:p>
          <w:p w14:paraId="3ED29309" w14:textId="77777777" w:rsidR="0071683C" w:rsidRPr="00195C22" w:rsidRDefault="0071683C" w:rsidP="003538F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5C22">
              <w:rPr>
                <w:rFonts w:ascii="Times New Roman" w:hAnsi="Times New Roman" w:cs="Times New Roman"/>
                <w:sz w:val="24"/>
                <w:szCs w:val="24"/>
              </w:rPr>
              <w:t xml:space="preserve">Số học sinh xếp loại khá là: </w:t>
            </w:r>
            <w:r w:rsidR="00B91F5C" w:rsidRPr="00195C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80" w:dyaOrig="620" w14:anchorId="1AF42B66">
                <v:shape id="_x0000_i1063" type="#_x0000_t75" style="width:111.75pt;height:30.75pt" o:ole="">
                  <v:imagedata r:id="rId82" o:title=""/>
                </v:shape>
                <o:OLEObject Type="Embed" ProgID="Equation.DSMT4" ShapeID="_x0000_i1063" DrawAspect="Content" ObjectID="_1786673310" r:id="rId83"/>
              </w:object>
            </w:r>
            <w:r w:rsidRPr="00195C22">
              <w:rPr>
                <w:rFonts w:ascii="Times New Roman" w:hAnsi="Times New Roman" w:cs="Times New Roman"/>
                <w:sz w:val="24"/>
                <w:szCs w:val="24"/>
              </w:rPr>
              <w:t xml:space="preserve"> (học sinh)</w:t>
            </w:r>
          </w:p>
          <w:p w14:paraId="2F5F84AE" w14:textId="77777777" w:rsidR="0071683C" w:rsidRPr="00195C22" w:rsidRDefault="0071683C" w:rsidP="00275300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5C22">
              <w:rPr>
                <w:rFonts w:ascii="Times New Roman" w:hAnsi="Times New Roman" w:cs="Times New Roman"/>
                <w:sz w:val="24"/>
                <w:szCs w:val="24"/>
              </w:rPr>
              <w:t xml:space="preserve">Số học sinh xếp loại đạt là: </w:t>
            </w:r>
            <w:r w:rsidRPr="00195C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80" w:dyaOrig="279" w14:anchorId="2431A8A5">
                <v:shape id="_x0000_i1064" type="#_x0000_t75" style="width:87.75pt;height:13.5pt" o:ole="">
                  <v:imagedata r:id="rId84" o:title=""/>
                </v:shape>
                <o:OLEObject Type="Embed" ProgID="Equation.DSMT4" ShapeID="_x0000_i1064" DrawAspect="Content" ObjectID="_1786673311" r:id="rId85"/>
              </w:object>
            </w:r>
            <w:r w:rsidRPr="00195C22">
              <w:rPr>
                <w:rFonts w:ascii="Times New Roman" w:hAnsi="Times New Roman" w:cs="Times New Roman"/>
                <w:sz w:val="24"/>
                <w:szCs w:val="24"/>
              </w:rPr>
              <w:t xml:space="preserve"> (học sinh)</w:t>
            </w:r>
          </w:p>
        </w:tc>
        <w:tc>
          <w:tcPr>
            <w:tcW w:w="1134" w:type="dxa"/>
          </w:tcPr>
          <w:p w14:paraId="7E71DAD4" w14:textId="77777777" w:rsidR="0071683C" w:rsidRPr="00195C22" w:rsidRDefault="00D4329E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</w:t>
            </w:r>
            <w:r w:rsidR="0071683C"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5</w:t>
            </w:r>
          </w:p>
          <w:p w14:paraId="70E4EC20" w14:textId="77777777" w:rsidR="0071683C" w:rsidRPr="00195C22" w:rsidRDefault="0071683C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</w:p>
          <w:p w14:paraId="1943843C" w14:textId="77777777" w:rsidR="0071683C" w:rsidRPr="00195C22" w:rsidRDefault="0071683C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25</w:t>
            </w:r>
          </w:p>
          <w:p w14:paraId="4E34A7F8" w14:textId="77777777" w:rsidR="0071683C" w:rsidRPr="00195C22" w:rsidRDefault="0071683C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</w:p>
          <w:p w14:paraId="551CBB72" w14:textId="77777777" w:rsidR="0071683C" w:rsidRPr="00195C22" w:rsidRDefault="0071683C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</w:tc>
      </w:tr>
      <w:tr w:rsidR="0071683C" w:rsidRPr="00195C22" w14:paraId="5692D043" w14:textId="77777777" w:rsidTr="00A925FF">
        <w:tc>
          <w:tcPr>
            <w:tcW w:w="1413" w:type="dxa"/>
            <w:vMerge/>
          </w:tcPr>
          <w:p w14:paraId="75C06D44" w14:textId="77777777" w:rsidR="0071683C" w:rsidRPr="00195C22" w:rsidRDefault="0071683C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7938" w:type="dxa"/>
          </w:tcPr>
          <w:p w14:paraId="722CB021" w14:textId="77777777" w:rsidR="0071683C" w:rsidRPr="00195C22" w:rsidRDefault="0071683C" w:rsidP="003538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5C22">
              <w:rPr>
                <w:rFonts w:ascii="Times New Roman" w:hAnsi="Times New Roman" w:cs="Times New Roman"/>
                <w:sz w:val="24"/>
                <w:szCs w:val="24"/>
              </w:rPr>
              <w:t>b) Tỉ số phần trăm số học sinh xếp loại khá so với học sinh cả khố</w:t>
            </w:r>
            <w:r w:rsidR="008642CE" w:rsidRPr="00195C22">
              <w:rPr>
                <w:rFonts w:ascii="Times New Roman" w:hAnsi="Times New Roman" w:cs="Times New Roman"/>
                <w:sz w:val="24"/>
                <w:szCs w:val="24"/>
              </w:rPr>
              <w:t>i là:</w:t>
            </w:r>
          </w:p>
          <w:p w14:paraId="376DC784" w14:textId="77777777" w:rsidR="0071683C" w:rsidRPr="00195C22" w:rsidRDefault="008642CE" w:rsidP="00275300">
            <w:pPr>
              <w:spacing w:line="360" w:lineRule="auto"/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 w:rsidRPr="00195C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040" w:dyaOrig="620" w14:anchorId="201F8B73">
                <v:shape id="_x0000_i1065" type="#_x0000_t75" style="width:99pt;height:30.75pt" o:ole="">
                  <v:imagedata r:id="rId86" o:title=""/>
                </v:shape>
                <o:OLEObject Type="Embed" ProgID="Equation.DSMT4" ShapeID="_x0000_i1065" DrawAspect="Content" ObjectID="_1786673312" r:id="rId87"/>
              </w:object>
            </w:r>
          </w:p>
          <w:p w14:paraId="098BF197" w14:textId="77777777" w:rsidR="00860C9B" w:rsidRPr="00195C22" w:rsidRDefault="00860C9B" w:rsidP="00860C9B">
            <w:pPr>
              <w:spacing w:line="360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i/>
                <w:position w:val="-24"/>
                <w:sz w:val="24"/>
                <w:szCs w:val="24"/>
              </w:rPr>
              <w:t>(Nếu học sinh tính đúng nhưng không làm tròn kết quả theo yêu cầu bài toán thì trừ 0,25 điểm)</w:t>
            </w:r>
          </w:p>
        </w:tc>
        <w:tc>
          <w:tcPr>
            <w:tcW w:w="1134" w:type="dxa"/>
          </w:tcPr>
          <w:p w14:paraId="58BFF124" w14:textId="77777777" w:rsidR="0071683C" w:rsidRPr="00195C22" w:rsidRDefault="0071683C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5</w:t>
            </w:r>
          </w:p>
        </w:tc>
      </w:tr>
      <w:tr w:rsidR="001810C6" w:rsidRPr="00195C22" w14:paraId="6BEB93E4" w14:textId="77777777" w:rsidTr="0071683C">
        <w:tc>
          <w:tcPr>
            <w:tcW w:w="1413" w:type="dxa"/>
            <w:vMerge w:val="restart"/>
          </w:tcPr>
          <w:p w14:paraId="594C808A" w14:textId="77777777" w:rsidR="00FC3A5B" w:rsidRPr="00195C22" w:rsidRDefault="001810C6" w:rsidP="00275300">
            <w:pPr>
              <w:spacing w:line="360" w:lineRule="auto"/>
              <w:rPr>
                <w:rStyle w:val="Strong"/>
                <w:rFonts w:ascii="Times New Roman" w:hAnsi="Times New Roman" w:cs="Times New Roman"/>
                <w:bdr w:val="none" w:sz="0" w:space="0" w:color="auto" w:frame="1"/>
              </w:rPr>
            </w:pPr>
            <w:r w:rsidRPr="00195C22">
              <w:rPr>
                <w:rStyle w:val="Strong"/>
                <w:rFonts w:ascii="Times New Roman" w:hAnsi="Times New Roman" w:cs="Times New Roman"/>
                <w:bdr w:val="none" w:sz="0" w:space="0" w:color="auto" w:frame="1"/>
              </w:rPr>
              <w:t>Bài 4</w:t>
            </w:r>
          </w:p>
          <w:p w14:paraId="66EC250B" w14:textId="77777777" w:rsidR="001810C6" w:rsidRPr="00195C22" w:rsidRDefault="001810C6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</w:rPr>
              <w:t>(2 điểm).</w:t>
            </w:r>
            <w:r w:rsidRPr="00195C22">
              <w:rPr>
                <w:rStyle w:val="Strong"/>
                <w:rFonts w:ascii="Times New Roman" w:hAnsi="Times New Roman" w:cs="Times New Roman"/>
                <w:bdr w:val="none" w:sz="0" w:space="0" w:color="auto" w:frame="1"/>
              </w:rPr>
              <w:t> </w:t>
            </w:r>
          </w:p>
        </w:tc>
        <w:tc>
          <w:tcPr>
            <w:tcW w:w="7938" w:type="dxa"/>
          </w:tcPr>
          <w:p w14:paraId="0C55FAF4" w14:textId="77777777" w:rsidR="001810C6" w:rsidRPr="00195C22" w:rsidRDefault="00B91F5C" w:rsidP="00D4329E">
            <w:pPr>
              <w:pStyle w:val="NormalWeb"/>
              <w:shd w:val="clear" w:color="auto" w:fill="FFFFFF"/>
              <w:spacing w:before="0" w:beforeAutospacing="0" w:after="0" w:afterAutospacing="0" w:line="390" w:lineRule="atLeast"/>
            </w:pPr>
            <w:r w:rsidRPr="00195C22">
              <w:t>a)</w:t>
            </w:r>
          </w:p>
          <w:p w14:paraId="598921F4" w14:textId="4ADA0362" w:rsidR="001810C6" w:rsidRPr="00195C22" w:rsidRDefault="003D276B" w:rsidP="00D4329E">
            <w:pPr>
              <w:pStyle w:val="NormalWeb"/>
              <w:shd w:val="clear" w:color="auto" w:fill="FFFFFF"/>
              <w:spacing w:before="0" w:beforeAutospacing="0" w:after="0" w:afterAutospacing="0" w:line="390" w:lineRule="atLeast"/>
            </w:pPr>
            <w:r>
              <w:rPr>
                <w:rFonts w:eastAsia="Calibri"/>
                <w:b/>
                <w:i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79744" behindDoc="0" locked="0" layoutInCell="1" allowOverlap="1" wp14:anchorId="75357585" wp14:editId="190E0B73">
                      <wp:simplePos x="0" y="0"/>
                      <wp:positionH relativeFrom="column">
                        <wp:posOffset>625475</wp:posOffset>
                      </wp:positionH>
                      <wp:positionV relativeFrom="paragraph">
                        <wp:posOffset>50800</wp:posOffset>
                      </wp:positionV>
                      <wp:extent cx="2708275" cy="362585"/>
                      <wp:effectExtent l="6350" t="8890" r="9525" b="9525"/>
                      <wp:wrapNone/>
                      <wp:docPr id="1215081820" name="Group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08275" cy="362585"/>
                                <a:chOff x="-7036" y="3238"/>
                                <a:chExt cx="33581" cy="3720"/>
                              </a:xfrm>
                            </wpg:grpSpPr>
                            <wps:wsp>
                              <wps:cNvPr id="1771530158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33" y="3805"/>
                                  <a:ext cx="2953" cy="2953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lumMod val="100000"/>
                                    <a:lumOff val="0"/>
                                  </a:schemeClr>
                                </a:solidFill>
                                <a:ln w="6350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4574305" w14:textId="77777777" w:rsidR="001E466C" w:rsidRPr="00B93A13" w:rsidRDefault="001E466C" w:rsidP="00D4329E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 w:rsidRPr="00B93A13">
                                      <w:rPr>
                                        <w:rFonts w:ascii="Times New Roman" w:hAnsi="Times New Roman" w:cs="Times New Roma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723957810" name="Group 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-7036" y="3238"/>
                                  <a:ext cx="33580" cy="3720"/>
                                  <a:chOff x="-7036" y="3238"/>
                                  <a:chExt cx="33581" cy="3720"/>
                                </a:xfrm>
                              </wpg:grpSpPr>
                              <wpg:grpSp>
                                <wpg:cNvPr id="79280138" name="Group 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-7036" y="3238"/>
                                    <a:ext cx="33580" cy="3720"/>
                                    <a:chOff x="-7036" y="3238"/>
                                    <a:chExt cx="33581" cy="3720"/>
                                  </a:xfrm>
                                </wpg:grpSpPr>
                                <wpg:grpSp>
                                  <wpg:cNvPr id="1771645487" name="Group 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-7036" y="3238"/>
                                      <a:ext cx="32572" cy="549"/>
                                      <a:chOff x="-7036" y="0"/>
                                      <a:chExt cx="32573" cy="548"/>
                                    </a:xfrm>
                                  </wpg:grpSpPr>
                                  <wpg:grpSp>
                                    <wpg:cNvPr id="2095775134" name="Group 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-7036" y="0"/>
                                        <a:ext cx="32572" cy="546"/>
                                        <a:chOff x="-7036" y="0"/>
                                        <a:chExt cx="32573" cy="546"/>
                                      </a:xfrm>
                                    </wpg:grpSpPr>
                                    <wps:wsp>
                                      <wps:cNvPr id="1229594112" name="Oval 7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 flipH="1">
                                          <a:off x="15392" y="0"/>
                                          <a:ext cx="451" cy="45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tx1">
                                            <a:lumMod val="100000"/>
                                            <a:lumOff val="0"/>
                                          </a:schemeClr>
                                        </a:solidFill>
                                        <a:ln w="12700">
                                          <a:solidFill>
                                            <a:schemeClr val="accent1">
                                              <a:lumMod val="50000"/>
                                              <a:lumOff val="0"/>
                                            </a:schemeClr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292185222" name="Group 8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-7036" y="95"/>
                                          <a:ext cx="32572" cy="451"/>
                                          <a:chOff x="-7036" y="0"/>
                                          <a:chExt cx="32573" cy="450"/>
                                        </a:xfrm>
                                      </wpg:grpSpPr>
                                      <wps:wsp>
                                        <wps:cNvPr id="533928841" name="Straight Connector 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-7036" y="190"/>
                                            <a:ext cx="32489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chemeClr val="dk1">
                                                <a:lumMod val="100000"/>
                                                <a:lumOff val="0"/>
                                              </a:scheme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6020873" name="Oval 10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 flipH="1">
                                            <a:off x="25086" y="0"/>
                                            <a:ext cx="450" cy="45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tx1">
                                              <a:lumMod val="100000"/>
                                              <a:lumOff val="0"/>
                                            </a:schemeClr>
                                          </a:solidFill>
                                          <a:ln w="12700">
                                            <a:solidFill>
                                              <a:schemeClr val="accent1">
                                                <a:lumMod val="50000"/>
                                                <a:lumOff val="0"/>
                                              </a:scheme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s:wsp>
                                    <wps:cNvPr id="908068183" name="Oval 1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flipH="1">
                                        <a:off x="4722" y="97"/>
                                        <a:ext cx="451" cy="451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tx1">
                                          <a:lumMod val="100000"/>
                                          <a:lumOff val="0"/>
                                        </a:schemeClr>
                                      </a:solidFill>
                                      <a:ln w="12700">
                                        <a:solidFill>
                                          <a:schemeClr val="accent1">
                                            <a:lumMod val="50000"/>
                                            <a:lumOff val="0"/>
                                          </a:schemeClr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861388814" name="Text Box 1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3592" y="4006"/>
                                      <a:ext cx="2952" cy="295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>
                                        <a:lumMod val="100000"/>
                                        <a:lumOff val="0"/>
                                      </a:schemeClr>
                                    </a:solidFill>
                                    <a:ln w="6350">
                                      <a:solidFill>
                                        <a:schemeClr val="bg1">
                                          <a:lumMod val="100000"/>
                                          <a:lumOff val="0"/>
                                        </a:schemeClr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72A812A7" w14:textId="77777777" w:rsidR="001E466C" w:rsidRPr="00B93A13" w:rsidRDefault="001E466C" w:rsidP="00D4329E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585131052" name="Text Box 1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3833" y="3805"/>
                                    <a:ext cx="2953" cy="295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>
                                      <a:lumMod val="100000"/>
                                      <a:lumOff val="0"/>
                                    </a:schemeClr>
                                  </a:solidFill>
                                  <a:ln w="6350">
                                    <a:solidFill>
                                      <a:schemeClr val="bg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25481697" w14:textId="77777777" w:rsidR="001E466C" w:rsidRPr="00B93A13" w:rsidRDefault="001E466C" w:rsidP="00D4329E">
                                      <w:pPr>
                                        <w:rPr>
                                          <w:rFonts w:ascii="Times New Roman" w:hAnsi="Times New Roman" w:cs="Times New Roman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5357585" id="Group 1" o:spid="_x0000_s1041" style="position:absolute;margin-left:49.25pt;margin-top:4pt;width:213.25pt;height:28.55pt;z-index:251679744;mso-width-relative:margin;mso-height-relative:margin" coordorigin="-7036,3238" coordsize="33581,3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">
                      <v:shape id="Text Box 2" o:spid="_x0000_s1042" type="#_x0000_t202" style="position:absolute;left:3133;top:3805;width:2953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" fillcolor="white [3201]" strokecolor="white [3212]" strokeweight=".5pt">
                        <v:textbox>
                          <w:txbxContent>
                            <w:p w14:paraId="34574305" w14:textId="77777777" w:rsidR="001E466C" w:rsidRPr="00B93A13" w:rsidRDefault="001E466C" w:rsidP="00D4329E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B93A13"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group id="Group 3" o:spid="_x0000_s1043" style="position:absolute;left:-7036;top:3238;width:33580;height:3720" coordorigin="-7036,3238" coordsize="33581,3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">
                        <v:group id="Group 4" o:spid="_x0000_s1044" style="position:absolute;left:-7036;top:3238;width:33580;height:3720" coordorigin="-7036,3238" coordsize="33581,3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">
                          <v:group id="Group 5" o:spid="_x0000_s1045" style="position:absolute;left:-7036;top:3238;width:32572;height:549" coordorigin="-7036" coordsize="32573,5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">
                            <v:group id="Group 6" o:spid="_x0000_s1046" style="position:absolute;left:-7036;width:32572;height:546" coordorigin="-7036" coordsize="32573,5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">
                              <v:oval id="Oval 7" o:spid="_x0000_s1047" style="position:absolute;left:15392;width:451;height:45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" fillcolor="black [3213]" strokecolor="#1f4d78 [1604]" strokeweight="1pt">
                                <v:stroke joinstyle="miter"/>
                              </v:oval>
                              <v:group id="Group 8" o:spid="_x0000_s1048" style="position:absolute;left:-7036;top:95;width:32572;height:451" coordorigin="-7036" coordsize="32573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">
                                <v:line id="Straight Connector 9" o:spid="_x0000_s1049" style="position:absolute;visibility:visible;mso-wrap-style:square" from="-7036,190" to="25453,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" strokecolor="black [3200]" strokeweight=".5pt">
                                  <v:stroke joinstyle="miter"/>
                                </v:line>
                                <v:oval id="Oval 10" o:spid="_x0000_s1050" style="position:absolute;left:25086;width:450;height:45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" fillcolor="black [3213]" strokecolor="#1f4d78 [1604]" strokeweight="1pt">
                                  <v:stroke joinstyle="miter"/>
                                </v:oval>
                              </v:group>
                            </v:group>
                            <v:oval id="Oval 11" o:spid="_x0000_s1051" style="position:absolute;left:4722;top:97;width:451;height:451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" fillcolor="black [3213]" strokecolor="#1f4d78 [1604]" strokeweight="1pt">
                              <v:stroke joinstyle="miter"/>
                            </v:oval>
                          </v:group>
                          <v:shape id="Text Box 12" o:spid="_x0000_s1052" type="#_x0000_t202" style="position:absolute;left:23592;top:4006;width:2952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" fillcolor="white [3201]" strokecolor="white [3212]" strokeweight=".5pt">
                            <v:textbox>
                              <w:txbxContent>
                                <w:p w14:paraId="72A812A7" w14:textId="77777777" w:rsidR="001E466C" w:rsidRPr="00B93A13" w:rsidRDefault="001E466C" w:rsidP="00D4329E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13" o:spid="_x0000_s1053" type="#_x0000_t202" style="position:absolute;left:13833;top:3805;width:2953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" fillcolor="white [3201]" strokecolor="white [3212]" strokeweight=".5pt">
                          <v:textbox>
                            <w:txbxContent>
                              <w:p w14:paraId="25481697" w14:textId="77777777" w:rsidR="001E466C" w:rsidRPr="00B93A13" w:rsidRDefault="001E466C" w:rsidP="00D4329E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1EEA58BE" wp14:editId="711A25C5">
                      <wp:simplePos x="0" y="0"/>
                      <wp:positionH relativeFrom="column">
                        <wp:posOffset>539750</wp:posOffset>
                      </wp:positionH>
                      <wp:positionV relativeFrom="paragraph">
                        <wp:posOffset>102235</wp:posOffset>
                      </wp:positionV>
                      <wp:extent cx="190500" cy="238125"/>
                      <wp:effectExtent l="0" t="0" r="0" b="9525"/>
                      <wp:wrapNone/>
                      <wp:docPr id="16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90500" cy="2381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14:paraId="1F29E270" w14:textId="77777777" w:rsidR="001E466C" w:rsidRPr="00B93A13" w:rsidRDefault="001E466C" w:rsidP="00D56ABF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EA58BE" id="Text Box 6" o:spid="_x0000_s1054" type="#_x0000_t202" style="position:absolute;margin-left:42.5pt;margin-top:8.05pt;width:15pt;height:18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" fillcolor="white [3201]" strokecolor="white [3212]" strokeweight=".5pt">
                      <v:path arrowok="t"/>
                      <v:textbox>
                        <w:txbxContent>
                          <w:p w14:paraId="1F29E270" w14:textId="77777777" w:rsidR="001E466C" w:rsidRPr="00B93A13" w:rsidRDefault="001E466C" w:rsidP="00D56ABF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1F5B3A61" wp14:editId="63A6D0A9">
                      <wp:simplePos x="0" y="0"/>
                      <wp:positionH relativeFrom="column">
                        <wp:posOffset>887095</wp:posOffset>
                      </wp:positionH>
                      <wp:positionV relativeFrom="paragraph">
                        <wp:posOffset>109855</wp:posOffset>
                      </wp:positionV>
                      <wp:extent cx="219710" cy="287655"/>
                      <wp:effectExtent l="0" t="0" r="8890" b="0"/>
                      <wp:wrapNone/>
                      <wp:docPr id="1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219710" cy="28765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14:paraId="5A7CD1EF" w14:textId="77777777" w:rsidR="001E466C" w:rsidRPr="00B93A13" w:rsidRDefault="001E466C" w:rsidP="006C53D8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F5B3A61" id="Text Box 4" o:spid="_x0000_s1055" type="#_x0000_t202" style="position:absolute;margin-left:69.85pt;margin-top:8.65pt;width:17.3pt;height:22.6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" fillcolor="white [3201]" strokecolor="white [3212]" strokeweight=".5pt">
                      <v:path arrowok="t"/>
                      <v:textbox>
                        <w:txbxContent>
                          <w:p w14:paraId="5A7CD1EF" w14:textId="77777777" w:rsidR="001E466C" w:rsidRPr="00B93A13" w:rsidRDefault="001E466C" w:rsidP="006C53D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09DB6E6A" wp14:editId="31B62C3C">
                      <wp:simplePos x="0" y="0"/>
                      <wp:positionH relativeFrom="column">
                        <wp:posOffset>1010920</wp:posOffset>
                      </wp:positionH>
                      <wp:positionV relativeFrom="paragraph">
                        <wp:posOffset>52705</wp:posOffset>
                      </wp:positionV>
                      <wp:extent cx="33020" cy="43815"/>
                      <wp:effectExtent l="0" t="0" r="5080" b="0"/>
                      <wp:wrapNone/>
                      <wp:docPr id="15" name="Oval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 flipH="1">
                                <a:off x="0" y="0"/>
                                <a:ext cx="33020" cy="4381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B626676" id="Oval 2" o:spid="_x0000_s1026" style="position:absolute;margin-left:79.6pt;margin-top:4.15pt;width:2.6pt;height:3.45pt;flip:x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" fillcolor="black [3213]" strokecolor="#1f4d78 [1604]" strokeweight="1pt">
                      <v:stroke joinstyle="miter"/>
                      <v:path arrowok="t"/>
                    </v:oval>
                  </w:pict>
                </mc:Fallback>
              </mc:AlternateContent>
            </w:r>
          </w:p>
          <w:p w14:paraId="7CE87A22" w14:textId="77777777" w:rsidR="001810C6" w:rsidRPr="00195C22" w:rsidRDefault="001810C6" w:rsidP="00D4329E">
            <w:pPr>
              <w:pStyle w:val="NormalWeb"/>
              <w:shd w:val="clear" w:color="auto" w:fill="FFFFFF"/>
              <w:spacing w:before="0" w:beforeAutospacing="0" w:after="0" w:afterAutospacing="0" w:line="390" w:lineRule="atLeast"/>
            </w:pPr>
          </w:p>
          <w:p w14:paraId="7DA26B26" w14:textId="77777777" w:rsidR="001810C6" w:rsidRPr="00195C22" w:rsidRDefault="001810C6" w:rsidP="00D4329E">
            <w:pPr>
              <w:pStyle w:val="NormalWeb"/>
              <w:shd w:val="clear" w:color="auto" w:fill="FFFFFF"/>
              <w:spacing w:before="0" w:beforeAutospacing="0" w:after="0" w:afterAutospacing="0" w:line="390" w:lineRule="atLeast"/>
            </w:pPr>
            <w:r w:rsidRPr="00195C22">
              <w:t>Ta có điểm I nằm giữa hai điểm A và B nên:</w:t>
            </w:r>
          </w:p>
          <w:p w14:paraId="5AF59A4C" w14:textId="77777777" w:rsidR="001810C6" w:rsidRPr="00195C22" w:rsidRDefault="001810C6" w:rsidP="00D4329E">
            <w:pPr>
              <w:pStyle w:val="NormalWeb"/>
              <w:shd w:val="clear" w:color="auto" w:fill="FFFFFF"/>
              <w:spacing w:before="0" w:beforeAutospacing="0" w:after="0" w:afterAutospacing="0" w:line="390" w:lineRule="atLeast"/>
            </w:pPr>
            <w:r w:rsidRPr="00195C22">
              <w:t>AI + IB = AB</w:t>
            </w:r>
          </w:p>
          <w:p w14:paraId="1B2D3B71" w14:textId="77777777" w:rsidR="001810C6" w:rsidRPr="00195C22" w:rsidRDefault="001810C6" w:rsidP="00D4329E">
            <w:pPr>
              <w:pStyle w:val="NormalWeb"/>
              <w:shd w:val="clear" w:color="auto" w:fill="FFFFFF"/>
              <w:spacing w:before="0" w:beforeAutospacing="0" w:after="0" w:afterAutospacing="0" w:line="390" w:lineRule="atLeast"/>
            </w:pPr>
            <w:r w:rsidRPr="00195C22">
              <w:t>Hay 3 + IB = 6</w:t>
            </w:r>
            <w:r w:rsidR="00FD5269" w:rsidRPr="00195C22">
              <w:t xml:space="preserve">. </w:t>
            </w:r>
          </w:p>
          <w:p w14:paraId="314E0BC2" w14:textId="77777777" w:rsidR="001810C6" w:rsidRPr="00195C22" w:rsidRDefault="001810C6" w:rsidP="00D56ABF">
            <w:pPr>
              <w:pStyle w:val="NormalWeb"/>
              <w:shd w:val="clear" w:color="auto" w:fill="FFFFFF"/>
              <w:spacing w:before="0" w:beforeAutospacing="0" w:after="0" w:afterAutospacing="0" w:line="390" w:lineRule="atLeast"/>
            </w:pPr>
            <w:r w:rsidRPr="00195C22">
              <w:t>IB = 6-3 = 3</w:t>
            </w:r>
            <w:r w:rsidR="00FD484E" w:rsidRPr="00195C22">
              <w:t>(</w:t>
            </w:r>
            <w:r w:rsidRPr="00195C22">
              <w:t>cm</w:t>
            </w:r>
            <w:r w:rsidR="00FD484E" w:rsidRPr="00195C22">
              <w:t>)</w:t>
            </w:r>
          </w:p>
        </w:tc>
        <w:tc>
          <w:tcPr>
            <w:tcW w:w="1134" w:type="dxa"/>
          </w:tcPr>
          <w:p w14:paraId="1A25E3AD" w14:textId="77777777" w:rsidR="001810C6" w:rsidRPr="00195C22" w:rsidRDefault="001810C6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</w:p>
          <w:p w14:paraId="3A9C214A" w14:textId="77777777" w:rsidR="001810C6" w:rsidRPr="00195C22" w:rsidRDefault="001810C6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  <w:p w14:paraId="12B5EBA0" w14:textId="77777777" w:rsidR="001810C6" w:rsidRPr="00195C22" w:rsidRDefault="001810C6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</w:p>
          <w:p w14:paraId="681D277F" w14:textId="77777777" w:rsidR="001810C6" w:rsidRPr="00195C22" w:rsidRDefault="001810C6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</w:p>
          <w:p w14:paraId="41813330" w14:textId="77777777" w:rsidR="001810C6" w:rsidRPr="00195C22" w:rsidRDefault="001810C6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  <w:p w14:paraId="1495A28A" w14:textId="77777777" w:rsidR="001810C6" w:rsidRPr="00195C22" w:rsidRDefault="001810C6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  <w:p w14:paraId="4B894367" w14:textId="77777777" w:rsidR="001810C6" w:rsidRPr="00195C22" w:rsidRDefault="001810C6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</w:tc>
      </w:tr>
      <w:tr w:rsidR="001810C6" w:rsidRPr="00195C22" w14:paraId="34964C93" w14:textId="77777777" w:rsidTr="0071683C">
        <w:tc>
          <w:tcPr>
            <w:tcW w:w="1413" w:type="dxa"/>
            <w:vMerge/>
          </w:tcPr>
          <w:p w14:paraId="47958AFD" w14:textId="77777777" w:rsidR="001810C6" w:rsidRPr="00195C22" w:rsidRDefault="001810C6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7938" w:type="dxa"/>
          </w:tcPr>
          <w:p w14:paraId="4F01DACF" w14:textId="77777777" w:rsidR="001810C6" w:rsidRPr="00195C22" w:rsidRDefault="00B5038E" w:rsidP="00275300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b) T</w:t>
            </w:r>
            <w:r w:rsidR="001810C6"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a có điểm I nằm giữa hai điểm A và B và IA = IB = 3cm</w:t>
            </w:r>
            <w:r w:rsidR="00FD5269"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.</w:t>
            </w:r>
          </w:p>
          <w:p w14:paraId="15341B4E" w14:textId="77777777" w:rsidR="001810C6" w:rsidRPr="00195C22" w:rsidRDefault="001810C6" w:rsidP="00275300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nên điểm I là trung điểm của đoạn thẳng AB</w:t>
            </w:r>
            <w:r w:rsidR="00FD5269"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.</w:t>
            </w:r>
          </w:p>
        </w:tc>
        <w:tc>
          <w:tcPr>
            <w:tcW w:w="1134" w:type="dxa"/>
          </w:tcPr>
          <w:p w14:paraId="0B084C97" w14:textId="77777777" w:rsidR="001810C6" w:rsidRPr="00195C22" w:rsidRDefault="001810C6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  <w:p w14:paraId="586EFABF" w14:textId="77777777" w:rsidR="001810C6" w:rsidRPr="00195C22" w:rsidRDefault="001810C6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</w:tc>
      </w:tr>
      <w:tr w:rsidR="001810C6" w:rsidRPr="00195C22" w14:paraId="236A2B48" w14:textId="77777777" w:rsidTr="0071683C">
        <w:tc>
          <w:tcPr>
            <w:tcW w:w="1413" w:type="dxa"/>
            <w:vMerge/>
          </w:tcPr>
          <w:p w14:paraId="05047F6B" w14:textId="77777777" w:rsidR="001810C6" w:rsidRPr="00195C22" w:rsidRDefault="001810C6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7938" w:type="dxa"/>
          </w:tcPr>
          <w:p w14:paraId="1898E173" w14:textId="77777777" w:rsidR="00330A3F" w:rsidRPr="00195C22" w:rsidRDefault="001810C6" w:rsidP="00275300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 xml:space="preserve">c) </w:t>
            </w:r>
          </w:p>
          <w:p w14:paraId="3C0DA762" w14:textId="77777777" w:rsidR="00330A3F" w:rsidRDefault="00330A3F" w:rsidP="00275300">
            <w:pPr>
              <w:spacing w:line="360" w:lineRule="auto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TH1: Điểm C thuộc tia AB</w:t>
            </w:r>
            <w:r w:rsidR="00C01FCD" w:rsidRPr="00195C22">
              <w:rPr>
                <w:rFonts w:ascii="Times New Roman" w:hAnsi="Times New Roman" w:cs="Times New Roman"/>
                <w:bCs/>
                <w:i/>
                <w:sz w:val="24"/>
                <w:szCs w:val="24"/>
                <w:lang w:val="sv-SE"/>
              </w:rPr>
              <w:t>( hình vẽ )</w:t>
            </w:r>
          </w:p>
          <w:p w14:paraId="72DB33B0" w14:textId="77777777" w:rsidR="003956F0" w:rsidRDefault="003956F0" w:rsidP="00275300">
            <w:pPr>
              <w:spacing w:line="360" w:lineRule="auto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i/>
                <w:noProof/>
                <w:sz w:val="24"/>
                <w:szCs w:val="24"/>
              </w:rPr>
              <w:drawing>
                <wp:inline distT="0" distB="0" distL="0" distR="0" wp14:anchorId="42277D73" wp14:editId="00046D50">
                  <wp:extent cx="3772958" cy="590550"/>
                  <wp:effectExtent l="19050" t="0" r="0" b="0"/>
                  <wp:docPr id="390" name="Picture 390" descr="C:\Users\Administrator\Desktop\Cap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0" descr="C:\Users\Administrator\Desktop\Captur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2958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E5AE604" w14:textId="77777777" w:rsidR="00330A3F" w:rsidRPr="00195C22" w:rsidRDefault="00330A3F" w:rsidP="00275300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Ta có điểm C nằm giữa hai điểm A và B nên:</w:t>
            </w:r>
          </w:p>
          <w:p w14:paraId="603703B0" w14:textId="77777777" w:rsidR="00330A3F" w:rsidRPr="00195C22" w:rsidRDefault="00330A3F" w:rsidP="00275300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AC + CB = AB</w:t>
            </w:r>
          </w:p>
          <w:p w14:paraId="399567C8" w14:textId="77777777" w:rsidR="00330A3F" w:rsidRPr="00195C22" w:rsidRDefault="00330A3F" w:rsidP="00275300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Hay 2 + CB = 6</w:t>
            </w:r>
          </w:p>
          <w:p w14:paraId="33BB2C43" w14:textId="77777777" w:rsidR="00330A3F" w:rsidRPr="00195C22" w:rsidRDefault="00330A3F" w:rsidP="00275300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BC = 6 – 2 = 4 (cm)</w:t>
            </w:r>
          </w:p>
          <w:p w14:paraId="2E9DE08E" w14:textId="77777777" w:rsidR="00330A3F" w:rsidRDefault="00330A3F" w:rsidP="00275300">
            <w:pPr>
              <w:spacing w:line="360" w:lineRule="auto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TH2: Điểm C thuộc tia đối của tia AB</w:t>
            </w:r>
            <w:r w:rsidR="00C01FCD" w:rsidRPr="00195C22">
              <w:rPr>
                <w:rFonts w:ascii="Times New Roman" w:hAnsi="Times New Roman" w:cs="Times New Roman"/>
                <w:bCs/>
                <w:i/>
                <w:sz w:val="24"/>
                <w:szCs w:val="24"/>
                <w:lang w:val="sv-SE"/>
              </w:rPr>
              <w:t>(hình vẽ)</w:t>
            </w:r>
          </w:p>
          <w:p w14:paraId="79BC75BC" w14:textId="77777777" w:rsidR="00353B6A" w:rsidRPr="00195C22" w:rsidRDefault="00353B6A" w:rsidP="00275300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drawing>
                <wp:inline distT="0" distB="0" distL="0" distR="0" wp14:anchorId="44E242F2" wp14:editId="372F1030">
                  <wp:extent cx="4191000" cy="552450"/>
                  <wp:effectExtent l="19050" t="0" r="0" b="0"/>
                  <wp:docPr id="391" name="Picture 391" descr="C:\Users\Administrator\Desktop\Cap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1" descr="C:\Users\Administrator\Desktop\Captur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DFD9872" w14:textId="77777777" w:rsidR="001810C6" w:rsidRPr="00195C22" w:rsidRDefault="001810C6" w:rsidP="00275300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Ta có điểm A nằm giữa hai điểm B và C nên:</w:t>
            </w:r>
          </w:p>
          <w:p w14:paraId="14CE1DAA" w14:textId="77777777" w:rsidR="001810C6" w:rsidRPr="00195C22" w:rsidRDefault="001810C6" w:rsidP="00275300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AC + AB = BC</w:t>
            </w:r>
          </w:p>
          <w:p w14:paraId="4254CAD7" w14:textId="77777777" w:rsidR="001810C6" w:rsidRPr="00195C22" w:rsidRDefault="001810C6" w:rsidP="00275300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Hay 2 + 6 = BC</w:t>
            </w:r>
          </w:p>
          <w:p w14:paraId="49F669E7" w14:textId="77777777" w:rsidR="001810C6" w:rsidRPr="00195C22" w:rsidRDefault="001810C6" w:rsidP="00275300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BC = 8cm</w:t>
            </w:r>
          </w:p>
        </w:tc>
        <w:tc>
          <w:tcPr>
            <w:tcW w:w="1134" w:type="dxa"/>
          </w:tcPr>
          <w:p w14:paraId="0D49ADEB" w14:textId="77777777" w:rsidR="001810C6" w:rsidRPr="00195C22" w:rsidRDefault="001810C6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</w:p>
          <w:p w14:paraId="5EA1D288" w14:textId="77777777" w:rsidR="001810C6" w:rsidRPr="00195C22" w:rsidRDefault="001810C6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  <w:p w14:paraId="01169429" w14:textId="77777777" w:rsidR="001810C6" w:rsidRPr="00195C22" w:rsidRDefault="001810C6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</w:p>
          <w:p w14:paraId="5A3E99D2" w14:textId="77777777" w:rsidR="00330A3F" w:rsidRPr="00195C22" w:rsidRDefault="00330A3F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</w:p>
          <w:p w14:paraId="2E9FFE95" w14:textId="77777777" w:rsidR="00330A3F" w:rsidRPr="00195C22" w:rsidRDefault="00330A3F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</w:p>
          <w:p w14:paraId="4AF671A5" w14:textId="77777777" w:rsidR="00330A3F" w:rsidRPr="00195C22" w:rsidRDefault="00330A3F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</w:p>
          <w:p w14:paraId="6B72A6C6" w14:textId="77777777" w:rsidR="00330A3F" w:rsidRPr="00195C22" w:rsidRDefault="00330A3F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</w:p>
          <w:p w14:paraId="2874DFFC" w14:textId="77777777" w:rsidR="00330A3F" w:rsidRPr="00195C22" w:rsidRDefault="00330A3F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</w:p>
          <w:p w14:paraId="26C1894F" w14:textId="77777777" w:rsidR="00330A3F" w:rsidRPr="00195C22" w:rsidRDefault="00330A3F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</w:p>
          <w:p w14:paraId="69BD6F78" w14:textId="77777777" w:rsidR="001810C6" w:rsidRPr="00195C22" w:rsidRDefault="001810C6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</w:tc>
      </w:tr>
      <w:tr w:rsidR="00FC3A5B" w:rsidRPr="00195C22" w14:paraId="76A4EAAE" w14:textId="77777777" w:rsidTr="0071683C">
        <w:tc>
          <w:tcPr>
            <w:tcW w:w="1413" w:type="dxa"/>
          </w:tcPr>
          <w:p w14:paraId="3B0B3715" w14:textId="77777777" w:rsidR="00FC3A5B" w:rsidRPr="00195C22" w:rsidRDefault="00FC3A5B" w:rsidP="00275300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b/>
              </w:rPr>
              <w:t xml:space="preserve">Bài 5 </w:t>
            </w:r>
            <w:r w:rsidRPr="00195C22">
              <w:rPr>
                <w:rFonts w:ascii="Times New Roman" w:hAnsi="Times New Roman" w:cs="Times New Roman"/>
              </w:rPr>
              <w:t>(0,5 điểm).</w:t>
            </w:r>
          </w:p>
        </w:tc>
        <w:tc>
          <w:tcPr>
            <w:tcW w:w="7938" w:type="dxa"/>
          </w:tcPr>
          <w:p w14:paraId="384CF6DF" w14:textId="77777777" w:rsidR="00594FE9" w:rsidRPr="00195C22" w:rsidRDefault="00FC3A5B" w:rsidP="00FC3A5B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ind w:left="48" w:right="48"/>
              <w:jc w:val="both"/>
            </w:pPr>
            <w:r w:rsidRPr="00195C22">
              <w:t xml:space="preserve">Cho </w:t>
            </w:r>
            <w:r w:rsidRPr="00195C22">
              <w:rPr>
                <w:position w:val="-28"/>
              </w:rPr>
              <w:object w:dxaOrig="5300" w:dyaOrig="660" w14:anchorId="238CD3B6">
                <v:shape id="_x0000_i1066" type="#_x0000_t75" style="width:265.5pt;height:33.75pt" o:ole="">
                  <v:imagedata r:id="rId41" o:title=""/>
                </v:shape>
                <o:OLEObject Type="Embed" ProgID="Equation.DSMT4" ShapeID="_x0000_i1066" DrawAspect="Content" ObjectID="_1786673313" r:id="rId90"/>
              </w:object>
            </w:r>
            <w:r w:rsidRPr="00195C22">
              <w:t xml:space="preserve">. </w:t>
            </w:r>
          </w:p>
          <w:p w14:paraId="7BA7A578" w14:textId="77777777" w:rsidR="00FC3A5B" w:rsidRPr="00195C22" w:rsidRDefault="00FC3A5B" w:rsidP="00FC3A5B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ind w:left="48" w:right="48"/>
              <w:jc w:val="both"/>
            </w:pPr>
            <w:r w:rsidRPr="00195C22">
              <w:t xml:space="preserve">Chứng minh rằng </w:t>
            </w:r>
            <w:r w:rsidRPr="00195C22">
              <w:rPr>
                <w:position w:val="-24"/>
              </w:rPr>
              <w:object w:dxaOrig="639" w:dyaOrig="620" w14:anchorId="6CA2B186">
                <v:shape id="_x0000_i1067" type="#_x0000_t75" style="width:31.5pt;height:30.75pt" o:ole="">
                  <v:imagedata r:id="rId91" o:title=""/>
                </v:shape>
                <o:OLEObject Type="Embed" ProgID="Equation.DSMT4" ShapeID="_x0000_i1067" DrawAspect="Content" ObjectID="_1786673314" r:id="rId92"/>
              </w:object>
            </w:r>
          </w:p>
          <w:p w14:paraId="6983F257" w14:textId="77777777" w:rsidR="00FC3A5B" w:rsidRPr="00195C22" w:rsidRDefault="00594FE9" w:rsidP="00275300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195C22">
              <w:rPr>
                <w:rFonts w:ascii="Times New Roman" w:hAnsi="Times New Roman" w:cs="Times New Roman"/>
                <w:position w:val="-24"/>
              </w:rPr>
              <w:object w:dxaOrig="4880" w:dyaOrig="620" w14:anchorId="38815BAA">
                <v:shape id="_x0000_i1068" type="#_x0000_t75" style="width:244.5pt;height:30.75pt" o:ole="">
                  <v:imagedata r:id="rId93" o:title=""/>
                </v:shape>
                <o:OLEObject Type="Embed" ProgID="Equation.DSMT4" ShapeID="_x0000_i1068" DrawAspect="Content" ObjectID="_1786673315" r:id="rId94"/>
              </w:object>
            </w:r>
          </w:p>
          <w:p w14:paraId="05F4D64A" w14:textId="77777777" w:rsidR="00594FE9" w:rsidRPr="00195C22" w:rsidRDefault="00594FE9" w:rsidP="00594FE9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position w:val="-24"/>
              </w:rPr>
              <w:object w:dxaOrig="1719" w:dyaOrig="620" w14:anchorId="55A65782">
                <v:shape id="_x0000_i1069" type="#_x0000_t75" style="width:86.25pt;height:30.75pt" o:ole="">
                  <v:imagedata r:id="rId95" o:title=""/>
                </v:shape>
                <o:OLEObject Type="Embed" ProgID="Equation.DSMT4" ShapeID="_x0000_i1069" DrawAspect="Content" ObjectID="_1786673316" r:id="rId96"/>
              </w:object>
            </w:r>
          </w:p>
          <w:p w14:paraId="1CCD90D4" w14:textId="77777777" w:rsidR="00594FE9" w:rsidRPr="00195C22" w:rsidRDefault="00594FE9" w:rsidP="00594FE9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 w:rsidRPr="00195C22">
              <w:rPr>
                <w:rFonts w:ascii="Times New Roman" w:hAnsi="Times New Roman" w:cs="Times New Roman"/>
                <w:position w:val="-24"/>
              </w:rPr>
              <w:object w:dxaOrig="639" w:dyaOrig="620" w14:anchorId="6977EC64">
                <v:shape id="_x0000_i1070" type="#_x0000_t75" style="width:31.5pt;height:30.75pt" o:ole="">
                  <v:imagedata r:id="rId91" o:title=""/>
                </v:shape>
                <o:OLEObject Type="Embed" ProgID="Equation.DSMT4" ShapeID="_x0000_i1070" DrawAspect="Content" ObjectID="_1786673317" r:id="rId97"/>
              </w:object>
            </w:r>
          </w:p>
        </w:tc>
        <w:tc>
          <w:tcPr>
            <w:tcW w:w="1134" w:type="dxa"/>
          </w:tcPr>
          <w:p w14:paraId="1539D47C" w14:textId="77777777" w:rsidR="00FC3A5B" w:rsidRPr="00195C22" w:rsidRDefault="00FC3A5B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</w:p>
          <w:p w14:paraId="669946C0" w14:textId="77777777" w:rsidR="00594FE9" w:rsidRPr="00195C22" w:rsidRDefault="00594FE9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</w:p>
          <w:p w14:paraId="213C2C50" w14:textId="77777777" w:rsidR="00594FE9" w:rsidRPr="00195C22" w:rsidRDefault="00594FE9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</w:p>
          <w:p w14:paraId="1C7CB682" w14:textId="77777777" w:rsidR="00594FE9" w:rsidRPr="00195C22" w:rsidRDefault="00594FE9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</w:p>
          <w:p w14:paraId="77724A9A" w14:textId="77777777" w:rsidR="00594FE9" w:rsidRPr="00195C22" w:rsidRDefault="006B18D4" w:rsidP="00860C9B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5</w:t>
            </w:r>
          </w:p>
        </w:tc>
      </w:tr>
    </w:tbl>
    <w:p w14:paraId="2FCC156A" w14:textId="77777777" w:rsidR="00275300" w:rsidRPr="00195C22" w:rsidRDefault="00275300" w:rsidP="00275300">
      <w:pPr>
        <w:spacing w:before="6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95C22">
        <w:rPr>
          <w:rFonts w:ascii="Times New Roman" w:hAnsi="Times New Roman" w:cs="Times New Roman"/>
          <w:b/>
          <w:sz w:val="24"/>
          <w:szCs w:val="24"/>
        </w:rPr>
        <w:t>--------- HẾT ---------</w:t>
      </w:r>
    </w:p>
    <w:p w14:paraId="435E5541" w14:textId="77777777" w:rsidR="00275300" w:rsidRPr="00195C22" w:rsidRDefault="00275300" w:rsidP="00A1584B">
      <w:pPr>
        <w:spacing w:before="60" w:line="276" w:lineRule="auto"/>
        <w:rPr>
          <w:rFonts w:ascii="Times New Roman" w:hAnsi="Times New Roman" w:cs="Times New Roman"/>
          <w:i/>
          <w:sz w:val="24"/>
          <w:szCs w:val="24"/>
        </w:rPr>
      </w:pPr>
      <w:r w:rsidRPr="00195C22">
        <w:rPr>
          <w:rFonts w:ascii="Times New Roman" w:hAnsi="Times New Roman" w:cs="Times New Roman"/>
          <w:sz w:val="24"/>
          <w:szCs w:val="24"/>
        </w:rPr>
        <w:t xml:space="preserve">Ghi chú: </w:t>
      </w:r>
      <w:r w:rsidR="00A1584B">
        <w:rPr>
          <w:rFonts w:ascii="Times New Roman" w:hAnsi="Times New Roman" w:cs="Times New Roman"/>
          <w:i/>
          <w:sz w:val="24"/>
          <w:szCs w:val="24"/>
        </w:rPr>
        <w:t>C</w:t>
      </w:r>
      <w:r w:rsidRPr="00195C22">
        <w:rPr>
          <w:rFonts w:ascii="Times New Roman" w:hAnsi="Times New Roman" w:cs="Times New Roman"/>
          <w:i/>
          <w:sz w:val="24"/>
          <w:szCs w:val="24"/>
        </w:rPr>
        <w:t xml:space="preserve">ách giải khác </w:t>
      </w:r>
      <w:r w:rsidR="00A1584B">
        <w:rPr>
          <w:rFonts w:ascii="Times New Roman" w:hAnsi="Times New Roman" w:cs="Times New Roman"/>
          <w:i/>
          <w:sz w:val="24"/>
          <w:szCs w:val="24"/>
        </w:rPr>
        <w:t xml:space="preserve">đáp án </w:t>
      </w:r>
      <w:r w:rsidRPr="00195C22">
        <w:rPr>
          <w:rFonts w:ascii="Times New Roman" w:hAnsi="Times New Roman" w:cs="Times New Roman"/>
          <w:i/>
          <w:sz w:val="24"/>
          <w:szCs w:val="24"/>
        </w:rPr>
        <w:t xml:space="preserve">nếu đúng vẫn </w:t>
      </w:r>
      <w:r w:rsidR="00A1584B">
        <w:rPr>
          <w:rFonts w:ascii="Times New Roman" w:hAnsi="Times New Roman" w:cs="Times New Roman"/>
          <w:i/>
          <w:sz w:val="24"/>
          <w:szCs w:val="24"/>
        </w:rPr>
        <w:t xml:space="preserve">cho </w:t>
      </w:r>
      <w:r w:rsidRPr="00195C22">
        <w:rPr>
          <w:rFonts w:ascii="Times New Roman" w:hAnsi="Times New Roman" w:cs="Times New Roman"/>
          <w:i/>
          <w:sz w:val="24"/>
          <w:szCs w:val="24"/>
        </w:rPr>
        <w:t>điểm tối đa theo từng phần tương ứng.</w:t>
      </w:r>
    </w:p>
    <w:p w14:paraId="14F97EF9" w14:textId="77777777" w:rsidR="00275300" w:rsidRPr="00195C22" w:rsidRDefault="00275300" w:rsidP="00275300">
      <w:pPr>
        <w:spacing w:before="60"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14:paraId="4288E090" w14:textId="77777777" w:rsidR="0003296B" w:rsidRPr="00195C22" w:rsidRDefault="0003296B">
      <w:pPr>
        <w:rPr>
          <w:rFonts w:ascii="Times New Roman" w:hAnsi="Times New Roman" w:cs="Times New Roman"/>
          <w:sz w:val="24"/>
          <w:szCs w:val="24"/>
        </w:rPr>
      </w:pPr>
    </w:p>
    <w:sectPr w:rsidR="0003296B" w:rsidRPr="00195C22" w:rsidSect="00D74369">
      <w:headerReference w:type="even" r:id="rId98"/>
      <w:headerReference w:type="default" r:id="rId99"/>
      <w:footerReference w:type="even" r:id="rId100"/>
      <w:footerReference w:type="default" r:id="rId101"/>
      <w:headerReference w:type="first" r:id="rId102"/>
      <w:footerReference w:type="first" r:id="rId103"/>
      <w:pgSz w:w="11909" w:h="16834" w:code="9"/>
      <w:pgMar w:top="1008" w:right="850" w:bottom="864" w:left="1152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50BCA6A" w14:textId="77777777" w:rsidR="006C4E7F" w:rsidRDefault="006C4E7F" w:rsidP="006957FD">
      <w:pPr>
        <w:spacing w:after="0" w:line="240" w:lineRule="auto"/>
      </w:pPr>
      <w:r>
        <w:separator/>
      </w:r>
    </w:p>
  </w:endnote>
  <w:endnote w:type="continuationSeparator" w:id="0">
    <w:p w14:paraId="68E18D7C" w14:textId="77777777" w:rsidR="006C4E7F" w:rsidRDefault="006C4E7F" w:rsidP="006957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TimesNewRomanPS-BoldMT">
    <w:altName w:val="MS Gothic"/>
    <w:charset w:val="80"/>
    <w:family w:val="auto"/>
    <w:pitch w:val="default"/>
    <w:sig w:usb0="00000000" w:usb1="0000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4408349" w14:textId="77777777" w:rsidR="001E466C" w:rsidRDefault="001E466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8448070"/>
      <w:docPartObj>
        <w:docPartGallery w:val="Page Numbers (Bottom of Page)"/>
        <w:docPartUnique/>
      </w:docPartObj>
    </w:sdtPr>
    <w:sdtContent>
      <w:p w14:paraId="11ED3782" w14:textId="77777777" w:rsidR="001E466C" w:rsidRDefault="001E466C">
        <w:pPr>
          <w:pStyle w:val="Footer"/>
          <w:jc w:val="right"/>
        </w:pPr>
        <w:r w:rsidRPr="006957FD">
          <w:rPr>
            <w:i/>
          </w:rPr>
          <w:t xml:space="preserve">Toán 6_Trang </w:t>
        </w:r>
        <w:r w:rsidR="008C0E54" w:rsidRPr="006957FD">
          <w:rPr>
            <w:i/>
          </w:rPr>
          <w:fldChar w:fldCharType="begin"/>
        </w:r>
        <w:r w:rsidRPr="006957FD">
          <w:rPr>
            <w:i/>
          </w:rPr>
          <w:instrText xml:space="preserve"> PAGE   \* MERGEFORMAT </w:instrText>
        </w:r>
        <w:r w:rsidR="008C0E54" w:rsidRPr="006957FD">
          <w:rPr>
            <w:i/>
          </w:rPr>
          <w:fldChar w:fldCharType="separate"/>
        </w:r>
        <w:r w:rsidR="00686A3E">
          <w:rPr>
            <w:i/>
            <w:noProof/>
          </w:rPr>
          <w:t>3</w:t>
        </w:r>
        <w:r w:rsidR="008C0E54" w:rsidRPr="006957FD">
          <w:rPr>
            <w:i/>
          </w:rPr>
          <w:fldChar w:fldCharType="end"/>
        </w:r>
      </w:p>
    </w:sdtContent>
  </w:sdt>
  <w:p w14:paraId="5477268E" w14:textId="77777777" w:rsidR="001E466C" w:rsidRDefault="001E466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1845106" w14:textId="77777777" w:rsidR="001E466C" w:rsidRDefault="001E466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1474B2F" w14:textId="77777777" w:rsidR="006C4E7F" w:rsidRDefault="006C4E7F" w:rsidP="006957FD">
      <w:pPr>
        <w:spacing w:after="0" w:line="240" w:lineRule="auto"/>
      </w:pPr>
      <w:r>
        <w:separator/>
      </w:r>
    </w:p>
  </w:footnote>
  <w:footnote w:type="continuationSeparator" w:id="0">
    <w:p w14:paraId="08E90FBE" w14:textId="77777777" w:rsidR="006C4E7F" w:rsidRDefault="006C4E7F" w:rsidP="006957F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7F8DB83" w14:textId="77777777" w:rsidR="001E466C" w:rsidRDefault="001E466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4202A9B" w14:textId="77777777" w:rsidR="001E466C" w:rsidRDefault="001E466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AECCFCC" w14:textId="77777777" w:rsidR="001E466C" w:rsidRDefault="001E466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8EC557E"/>
    <w:multiLevelType w:val="hybridMultilevel"/>
    <w:tmpl w:val="E604E686"/>
    <w:lvl w:ilvl="0" w:tplc="A14EB2F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5850BC7"/>
    <w:multiLevelType w:val="hybridMultilevel"/>
    <w:tmpl w:val="046C13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E3A74C4"/>
    <w:multiLevelType w:val="hybridMultilevel"/>
    <w:tmpl w:val="B19AEB30"/>
    <w:lvl w:ilvl="0" w:tplc="C11613EC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  <w:color w:val="000000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80644608">
    <w:abstractNumId w:val="1"/>
  </w:num>
  <w:num w:numId="2" w16cid:durableId="53235839">
    <w:abstractNumId w:val="0"/>
  </w:num>
  <w:num w:numId="3" w16cid:durableId="185259904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404E"/>
    <w:rsid w:val="0003296B"/>
    <w:rsid w:val="00063D1C"/>
    <w:rsid w:val="00070A2F"/>
    <w:rsid w:val="00082185"/>
    <w:rsid w:val="00090840"/>
    <w:rsid w:val="000A27D1"/>
    <w:rsid w:val="000E08E8"/>
    <w:rsid w:val="000E72F0"/>
    <w:rsid w:val="00100F18"/>
    <w:rsid w:val="00145E1E"/>
    <w:rsid w:val="00146024"/>
    <w:rsid w:val="00176624"/>
    <w:rsid w:val="001810C6"/>
    <w:rsid w:val="001865C7"/>
    <w:rsid w:val="00195C22"/>
    <w:rsid w:val="001C04C9"/>
    <w:rsid w:val="001C22B5"/>
    <w:rsid w:val="001E2A65"/>
    <w:rsid w:val="001E466C"/>
    <w:rsid w:val="001F2215"/>
    <w:rsid w:val="0020020F"/>
    <w:rsid w:val="00213CBE"/>
    <w:rsid w:val="002208E9"/>
    <w:rsid w:val="00246F96"/>
    <w:rsid w:val="00270845"/>
    <w:rsid w:val="00274433"/>
    <w:rsid w:val="00275300"/>
    <w:rsid w:val="0028404E"/>
    <w:rsid w:val="002E1652"/>
    <w:rsid w:val="00314B36"/>
    <w:rsid w:val="00330A3F"/>
    <w:rsid w:val="00335EE2"/>
    <w:rsid w:val="003538F2"/>
    <w:rsid w:val="00353B6A"/>
    <w:rsid w:val="00375118"/>
    <w:rsid w:val="00381056"/>
    <w:rsid w:val="003956F0"/>
    <w:rsid w:val="003A1FE0"/>
    <w:rsid w:val="003A7F26"/>
    <w:rsid w:val="003B366E"/>
    <w:rsid w:val="003D1D55"/>
    <w:rsid w:val="003D276B"/>
    <w:rsid w:val="00416D54"/>
    <w:rsid w:val="004420B1"/>
    <w:rsid w:val="00455FDB"/>
    <w:rsid w:val="0046616C"/>
    <w:rsid w:val="00474178"/>
    <w:rsid w:val="00481BED"/>
    <w:rsid w:val="00502633"/>
    <w:rsid w:val="0053310B"/>
    <w:rsid w:val="00546680"/>
    <w:rsid w:val="00557BE3"/>
    <w:rsid w:val="00574988"/>
    <w:rsid w:val="0057692C"/>
    <w:rsid w:val="00586481"/>
    <w:rsid w:val="00594FE9"/>
    <w:rsid w:val="005B0C93"/>
    <w:rsid w:val="005B621E"/>
    <w:rsid w:val="00605DE4"/>
    <w:rsid w:val="00612686"/>
    <w:rsid w:val="006215EF"/>
    <w:rsid w:val="006433A0"/>
    <w:rsid w:val="0068271A"/>
    <w:rsid w:val="00686A3E"/>
    <w:rsid w:val="006957FD"/>
    <w:rsid w:val="00696F0F"/>
    <w:rsid w:val="006B18D4"/>
    <w:rsid w:val="006C4E7F"/>
    <w:rsid w:val="006C53D8"/>
    <w:rsid w:val="006E2656"/>
    <w:rsid w:val="006E3F1C"/>
    <w:rsid w:val="006F5577"/>
    <w:rsid w:val="007015AD"/>
    <w:rsid w:val="00714D1F"/>
    <w:rsid w:val="0071683C"/>
    <w:rsid w:val="00721E08"/>
    <w:rsid w:val="00722DC6"/>
    <w:rsid w:val="00736DF4"/>
    <w:rsid w:val="00745D5C"/>
    <w:rsid w:val="00755280"/>
    <w:rsid w:val="00774ABA"/>
    <w:rsid w:val="007A6A2D"/>
    <w:rsid w:val="007B39AB"/>
    <w:rsid w:val="007B6512"/>
    <w:rsid w:val="007F73E9"/>
    <w:rsid w:val="00827F16"/>
    <w:rsid w:val="008324D9"/>
    <w:rsid w:val="00837FDF"/>
    <w:rsid w:val="00840D28"/>
    <w:rsid w:val="00851027"/>
    <w:rsid w:val="00860C9B"/>
    <w:rsid w:val="008642CE"/>
    <w:rsid w:val="008734F0"/>
    <w:rsid w:val="0088327C"/>
    <w:rsid w:val="008914F9"/>
    <w:rsid w:val="00895053"/>
    <w:rsid w:val="008C0E54"/>
    <w:rsid w:val="009327C9"/>
    <w:rsid w:val="009371CD"/>
    <w:rsid w:val="0099622F"/>
    <w:rsid w:val="009B6AA7"/>
    <w:rsid w:val="009C6E79"/>
    <w:rsid w:val="00A1584B"/>
    <w:rsid w:val="00A23D6A"/>
    <w:rsid w:val="00A27038"/>
    <w:rsid w:val="00A31644"/>
    <w:rsid w:val="00A34EE5"/>
    <w:rsid w:val="00A6669D"/>
    <w:rsid w:val="00A75FA5"/>
    <w:rsid w:val="00A925FF"/>
    <w:rsid w:val="00A97A51"/>
    <w:rsid w:val="00AA12FD"/>
    <w:rsid w:val="00AB3658"/>
    <w:rsid w:val="00AB52B2"/>
    <w:rsid w:val="00AC32D1"/>
    <w:rsid w:val="00AC69D5"/>
    <w:rsid w:val="00B04C04"/>
    <w:rsid w:val="00B2768C"/>
    <w:rsid w:val="00B41C8A"/>
    <w:rsid w:val="00B42AB8"/>
    <w:rsid w:val="00B5038E"/>
    <w:rsid w:val="00B51CDF"/>
    <w:rsid w:val="00B73D63"/>
    <w:rsid w:val="00B91F5C"/>
    <w:rsid w:val="00B93A13"/>
    <w:rsid w:val="00B94E5B"/>
    <w:rsid w:val="00BC633A"/>
    <w:rsid w:val="00BD1943"/>
    <w:rsid w:val="00C01FCD"/>
    <w:rsid w:val="00C144F9"/>
    <w:rsid w:val="00CA295E"/>
    <w:rsid w:val="00CE6AF4"/>
    <w:rsid w:val="00D12517"/>
    <w:rsid w:val="00D216FF"/>
    <w:rsid w:val="00D4329E"/>
    <w:rsid w:val="00D44004"/>
    <w:rsid w:val="00D4406D"/>
    <w:rsid w:val="00D52C4E"/>
    <w:rsid w:val="00D56ABF"/>
    <w:rsid w:val="00D651E5"/>
    <w:rsid w:val="00D66BF6"/>
    <w:rsid w:val="00D74369"/>
    <w:rsid w:val="00D75404"/>
    <w:rsid w:val="00D83F66"/>
    <w:rsid w:val="00DA1217"/>
    <w:rsid w:val="00E435BE"/>
    <w:rsid w:val="00E51E40"/>
    <w:rsid w:val="00EA05E3"/>
    <w:rsid w:val="00EA11D8"/>
    <w:rsid w:val="00EA51C8"/>
    <w:rsid w:val="00ED7621"/>
    <w:rsid w:val="00F1107E"/>
    <w:rsid w:val="00F12A50"/>
    <w:rsid w:val="00F209A4"/>
    <w:rsid w:val="00F7050F"/>
    <w:rsid w:val="00F728DA"/>
    <w:rsid w:val="00F9466B"/>
    <w:rsid w:val="00FC3A5B"/>
    <w:rsid w:val="00FD484E"/>
    <w:rsid w:val="00FD4B75"/>
    <w:rsid w:val="00FD5269"/>
    <w:rsid w:val="00FD6613"/>
    <w:rsid w:val="00FE1B05"/>
    <w:rsid w:val="00FE4C4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BAB6B1"/>
  <w15:docId w15:val="{49A66FE8-E951-4141-9F29-FEF4B402B8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04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840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416D54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416D5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416D54"/>
    <w:rPr>
      <w:b/>
      <w:bCs/>
    </w:rPr>
  </w:style>
  <w:style w:type="character" w:customStyle="1" w:styleId="ListParagraphChar">
    <w:name w:val="List Paragraph Char"/>
    <w:link w:val="ListParagraph"/>
    <w:uiPriority w:val="34"/>
    <w:qFormat/>
    <w:locked/>
    <w:rsid w:val="00275300"/>
  </w:style>
  <w:style w:type="paragraph" w:styleId="BalloonText">
    <w:name w:val="Balloon Text"/>
    <w:basedOn w:val="Normal"/>
    <w:link w:val="BalloonTextChar"/>
    <w:uiPriority w:val="99"/>
    <w:semiHidden/>
    <w:unhideWhenUsed/>
    <w:rsid w:val="00DA12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121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6957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957FD"/>
  </w:style>
  <w:style w:type="paragraph" w:styleId="Footer">
    <w:name w:val="footer"/>
    <w:basedOn w:val="Normal"/>
    <w:link w:val="FooterChar"/>
    <w:uiPriority w:val="99"/>
    <w:unhideWhenUsed/>
    <w:rsid w:val="006957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957F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image" Target="media/image38.wmf"/><Relationship Id="rId89" Type="http://schemas.openxmlformats.org/officeDocument/2006/relationships/image" Target="media/image41.png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jpeg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footer" Target="footer1.xml"/><Relationship Id="rId105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3.wmf"/><Relationship Id="rId9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footer" Target="footer3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png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4.bin"/><Relationship Id="rId99" Type="http://schemas.openxmlformats.org/officeDocument/2006/relationships/header" Target="header2.xml"/><Relationship Id="rId10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A58657-6B38-465A-8DA0-82FDDEA9A6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945</Words>
  <Characters>5389</Characters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3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5-09T12:07:00Z</cp:lastPrinted>
  <dcterms:created xsi:type="dcterms:W3CDTF">2024-08-31T22:21:00Z</dcterms:created>
  <dcterms:modified xsi:type="dcterms:W3CDTF">2024-08-31T22:21:00Z</dcterms:modified>
</cp:coreProperties>
</file>